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481A" w:rsidRPr="00D21DCC" w:rsidRDefault="009A780F" w:rsidP="0031086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21DCC">
        <w:rPr>
          <w:rFonts w:ascii="Times New Roman" w:hAnsi="Times New Roman" w:cs="Times New Roman"/>
          <w:b/>
          <w:sz w:val="28"/>
          <w:szCs w:val="28"/>
        </w:rPr>
        <w:t>Аннотация</w:t>
      </w:r>
      <w:r w:rsidR="00310865" w:rsidRPr="00D21DCC">
        <w:rPr>
          <w:rFonts w:ascii="Times New Roman" w:hAnsi="Times New Roman" w:cs="Times New Roman"/>
          <w:b/>
          <w:sz w:val="28"/>
          <w:szCs w:val="28"/>
        </w:rPr>
        <w:t xml:space="preserve"> рабочих программ </w:t>
      </w:r>
      <w:r w:rsidR="001D113B">
        <w:rPr>
          <w:rFonts w:ascii="Times New Roman" w:hAnsi="Times New Roman" w:cs="Times New Roman"/>
          <w:b/>
          <w:sz w:val="28"/>
          <w:szCs w:val="28"/>
        </w:rPr>
        <w:t xml:space="preserve"> по математике 5-9 классы</w:t>
      </w:r>
    </w:p>
    <w:tbl>
      <w:tblPr>
        <w:tblW w:w="10207" w:type="dxa"/>
        <w:tblInd w:w="-654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4A0"/>
      </w:tblPr>
      <w:tblGrid>
        <w:gridCol w:w="2410"/>
        <w:gridCol w:w="7797"/>
      </w:tblGrid>
      <w:tr w:rsidR="009A780F" w:rsidRPr="00D21DCC" w:rsidTr="003272A5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9A780F" w:rsidRPr="00D21DCC" w:rsidRDefault="009A780F">
            <w:pPr>
              <w:pStyle w:val="a6"/>
            </w:pPr>
            <w:r w:rsidRPr="00D21DCC"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9A780F" w:rsidRPr="00D21DCC" w:rsidRDefault="009A780F">
            <w:pPr>
              <w:pStyle w:val="a6"/>
              <w:rPr>
                <w:b/>
                <w:bCs/>
              </w:rPr>
            </w:pPr>
            <w:r w:rsidRPr="00D21DCC">
              <w:rPr>
                <w:b/>
                <w:bCs/>
              </w:rPr>
              <w:t>Математика</w:t>
            </w:r>
          </w:p>
        </w:tc>
      </w:tr>
      <w:tr w:rsidR="009A780F" w:rsidRPr="00D21DCC" w:rsidTr="003272A5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9A780F" w:rsidRPr="00D21DCC" w:rsidRDefault="009A780F">
            <w:pPr>
              <w:pStyle w:val="a6"/>
            </w:pPr>
            <w:r w:rsidRPr="00D21DCC"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9A780F" w:rsidRPr="00D21DCC" w:rsidRDefault="001D113B">
            <w:pPr>
              <w:pStyle w:val="a6"/>
            </w:pPr>
            <w:r>
              <w:t>5</w:t>
            </w:r>
          </w:p>
        </w:tc>
      </w:tr>
      <w:tr w:rsidR="009A780F" w:rsidRPr="00D21DCC" w:rsidTr="003272A5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9A780F" w:rsidRPr="00D21DCC" w:rsidRDefault="009A780F">
            <w:pPr>
              <w:pStyle w:val="a6"/>
            </w:pPr>
            <w:r w:rsidRPr="00D21DCC"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9A780F" w:rsidRPr="00D21DCC" w:rsidRDefault="001D113B" w:rsidP="001D113B">
            <w:pPr>
              <w:pStyle w:val="a6"/>
            </w:pPr>
            <w:r>
              <w:t>170</w:t>
            </w:r>
            <w:r w:rsidR="009A780F" w:rsidRPr="00D21DCC">
              <w:t xml:space="preserve"> ч (</w:t>
            </w:r>
            <w:r>
              <w:t>5</w:t>
            </w:r>
            <w:r w:rsidR="009A780F" w:rsidRPr="00D21DCC">
              <w:t xml:space="preserve"> час</w:t>
            </w:r>
            <w:r>
              <w:t>ов</w:t>
            </w:r>
            <w:r w:rsidR="009A780F" w:rsidRPr="00D21DCC">
              <w:t xml:space="preserve"> в неделю)</w:t>
            </w:r>
          </w:p>
        </w:tc>
      </w:tr>
      <w:tr w:rsidR="009A780F" w:rsidRPr="00D21DCC" w:rsidTr="003272A5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9A780F" w:rsidRPr="00D21DCC" w:rsidRDefault="009A780F">
            <w:pPr>
              <w:pStyle w:val="a6"/>
            </w:pPr>
            <w:r w:rsidRPr="00D21DCC">
              <w:t>Составител</w:t>
            </w:r>
            <w:r w:rsidR="00310865" w:rsidRPr="00D21DCC">
              <w:t>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9A780F" w:rsidRPr="00D21DCC" w:rsidRDefault="001D113B" w:rsidP="001D113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  <w:t>Гречаник В.Ю.</w:t>
            </w:r>
          </w:p>
        </w:tc>
      </w:tr>
      <w:tr w:rsidR="00EA2A52" w:rsidRPr="00D21DCC" w:rsidTr="001D113B">
        <w:trPr>
          <w:trHeight w:val="983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EA2A52" w:rsidRPr="00D21DCC" w:rsidRDefault="00EA2A52">
            <w:pPr>
              <w:pStyle w:val="a6"/>
            </w:pPr>
            <w: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1D113B" w:rsidRDefault="001D113B" w:rsidP="001D113B">
            <w:pPr>
              <w:pStyle w:val="a8"/>
              <w:spacing w:before="0" w:after="0"/>
              <w:rPr>
                <w:bCs/>
                <w:sz w:val="24"/>
                <w:szCs w:val="24"/>
              </w:rPr>
            </w:pPr>
            <w:proofErr w:type="gramStart"/>
            <w:r w:rsidRPr="001D113B">
              <w:rPr>
                <w:bCs/>
                <w:sz w:val="24"/>
                <w:szCs w:val="24"/>
              </w:rPr>
              <w:t>Мерзляк</w:t>
            </w:r>
            <w:proofErr w:type="gramEnd"/>
            <w:r w:rsidRPr="001D113B">
              <w:rPr>
                <w:bCs/>
                <w:sz w:val="24"/>
                <w:szCs w:val="24"/>
              </w:rPr>
              <w:t xml:space="preserve"> А.Г. Математика: 5 класс: учебник  для учащихся</w:t>
            </w:r>
          </w:p>
          <w:p w:rsidR="00EA2A52" w:rsidRPr="00D21DCC" w:rsidRDefault="001D113B" w:rsidP="001D113B">
            <w:pPr>
              <w:pStyle w:val="a8"/>
              <w:spacing w:before="0" w:after="0"/>
              <w:rPr>
                <w:bCs/>
                <w:iCs/>
                <w:kern w:val="2"/>
                <w:sz w:val="24"/>
                <w:szCs w:val="24"/>
              </w:rPr>
            </w:pPr>
            <w:r w:rsidRPr="001D113B">
              <w:rPr>
                <w:bCs/>
                <w:sz w:val="24"/>
                <w:szCs w:val="24"/>
              </w:rPr>
              <w:t xml:space="preserve">    общеобразовательных организаций / А.Г. </w:t>
            </w:r>
            <w:proofErr w:type="gramStart"/>
            <w:r w:rsidRPr="001D113B">
              <w:rPr>
                <w:bCs/>
                <w:sz w:val="24"/>
                <w:szCs w:val="24"/>
              </w:rPr>
              <w:t>Мерзляк</w:t>
            </w:r>
            <w:proofErr w:type="gramEnd"/>
            <w:r w:rsidRPr="001D113B">
              <w:rPr>
                <w:bCs/>
                <w:sz w:val="24"/>
                <w:szCs w:val="24"/>
              </w:rPr>
              <w:t xml:space="preserve">, В.Б. Полонский, М.С. Якир. –     М.: </w:t>
            </w:r>
            <w:proofErr w:type="spellStart"/>
            <w:r w:rsidRPr="001D113B">
              <w:rPr>
                <w:bCs/>
                <w:sz w:val="24"/>
                <w:szCs w:val="24"/>
              </w:rPr>
              <w:t>Вентана-Граф</w:t>
            </w:r>
            <w:proofErr w:type="spellEnd"/>
            <w:r w:rsidRPr="001D113B">
              <w:rPr>
                <w:bCs/>
                <w:sz w:val="24"/>
                <w:szCs w:val="24"/>
              </w:rPr>
              <w:t xml:space="preserve">, 2014. </w:t>
            </w:r>
          </w:p>
        </w:tc>
      </w:tr>
      <w:tr w:rsidR="009A780F" w:rsidRPr="00D21DCC" w:rsidTr="00AA561F">
        <w:trPr>
          <w:trHeight w:val="8399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9A780F" w:rsidRPr="00D21DCC" w:rsidRDefault="00EA2A52">
            <w:pPr>
              <w:pStyle w:val="a6"/>
            </w:pPr>
            <w:r>
              <w:t>Содержание</w:t>
            </w:r>
            <w:r w:rsidR="009A780F"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1D113B" w:rsidRDefault="001D113B" w:rsidP="001D113B">
            <w:pPr>
              <w:widowControl w:val="0"/>
              <w:shd w:val="clear" w:color="auto" w:fill="FFFFFF"/>
              <w:tabs>
                <w:tab w:val="left" w:pos="557"/>
              </w:tabs>
              <w:autoSpaceDE w:val="0"/>
              <w:autoSpaceDN w:val="0"/>
              <w:adjustRightInd w:val="0"/>
              <w:spacing w:after="0" w:line="240" w:lineRule="auto"/>
              <w:ind w:left="766" w:right="5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  <w:u w:val="single"/>
              </w:rPr>
              <w:t>Содержание курса математики 5 класса</w:t>
            </w:r>
          </w:p>
          <w:p w:rsidR="001D113B" w:rsidRPr="001D113B" w:rsidRDefault="001D113B" w:rsidP="001D113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Натуральные числа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4"/>
                <w:sz w:val="20"/>
                <w:szCs w:val="20"/>
              </w:rPr>
              <w:t>Ряд натуральных чисел. Десятичная запись натураль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 xml:space="preserve">ных чисел. Координатный луч. Шкала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 xml:space="preserve">Сравнение натуральных чисел. Сложение и вычитание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 xml:space="preserve">натуральных чисел. Свойства сложения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5"/>
                <w:sz w:val="20"/>
                <w:szCs w:val="20"/>
              </w:rPr>
              <w:t xml:space="preserve">Умножение и деление натуральных чисел.  Свойства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>умножения. Деление с остатком. Степень числа с нату</w:t>
            </w:r>
            <w:r w:rsidRPr="001D113B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 xml:space="preserve">ральным показателем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2"/>
                <w:sz w:val="20"/>
                <w:szCs w:val="20"/>
              </w:rPr>
              <w:t>Решение текстовых задач арифметическими способами.</w:t>
            </w:r>
          </w:p>
          <w:p w:rsidR="001D113B" w:rsidRPr="001D113B" w:rsidRDefault="001D113B" w:rsidP="001D113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Дроби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Обыкновенные дроби</w:t>
            </w:r>
            <w:proofErr w:type="gramStart"/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 xml:space="preserve"> .</w:t>
            </w:r>
            <w:proofErr w:type="gramEnd"/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 xml:space="preserve">Правильные и неправильные дроби. Смешанные  числа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6"/>
                <w:sz w:val="20"/>
                <w:szCs w:val="20"/>
              </w:rPr>
              <w:t xml:space="preserve">Сравнение обыкновенных дробей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2"/>
                <w:sz w:val="20"/>
                <w:szCs w:val="20"/>
              </w:rPr>
              <w:t>Арифметические действия с обыкновенными дробями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4"/>
                <w:sz w:val="20"/>
                <w:szCs w:val="20"/>
              </w:rPr>
              <w:t xml:space="preserve">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2"/>
                <w:sz w:val="20"/>
                <w:szCs w:val="20"/>
              </w:rPr>
              <w:t xml:space="preserve">Десятичные дроби. Сравнение и округление десятичных 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дробей. Арифметические действия с десятичными дробя</w:t>
            </w:r>
            <w:r w:rsidRPr="001D113B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 xml:space="preserve">ми. Прикидки результатов вычислений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7"/>
                <w:sz w:val="20"/>
                <w:szCs w:val="20"/>
              </w:rPr>
              <w:t>Проценты. Нахождение процентов от числа. Нахожде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7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2"/>
                <w:sz w:val="20"/>
                <w:szCs w:val="20"/>
              </w:rPr>
              <w:t>ние числа по его процентам.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0"/>
                <w:sz w:val="20"/>
                <w:szCs w:val="20"/>
              </w:rPr>
              <w:t xml:space="preserve"> Решение текстовых задач арифметическими спосо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0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2"/>
                <w:sz w:val="20"/>
                <w:szCs w:val="20"/>
              </w:rPr>
              <w:t>бами.</w:t>
            </w:r>
          </w:p>
          <w:p w:rsidR="001D113B" w:rsidRPr="001D113B" w:rsidRDefault="001D113B" w:rsidP="001D113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spacing w:val="-2"/>
                <w:sz w:val="20"/>
                <w:szCs w:val="20"/>
              </w:rPr>
              <w:t xml:space="preserve">Величины. Зависимости между величинами. </w:t>
            </w:r>
            <w:r w:rsidRPr="001D113B">
              <w:rPr>
                <w:rFonts w:ascii="Times New Roman" w:hAnsi="Times New Roman" w:cs="Times New Roman"/>
                <w:bCs/>
                <w:spacing w:val="3"/>
                <w:sz w:val="20"/>
                <w:szCs w:val="20"/>
              </w:rPr>
              <w:t>Единицы длины, площади, объёма, массы, времени, ско</w:t>
            </w:r>
            <w:r w:rsidRPr="001D113B">
              <w:rPr>
                <w:rFonts w:ascii="Times New Roman" w:hAnsi="Times New Roman" w:cs="Times New Roman"/>
                <w:bCs/>
                <w:spacing w:val="3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spacing w:val="1"/>
                <w:sz w:val="20"/>
                <w:szCs w:val="20"/>
              </w:rPr>
              <w:t xml:space="preserve">рости. </w:t>
            </w:r>
            <w:r w:rsidRPr="001D113B">
              <w:rPr>
                <w:rFonts w:ascii="Times New Roman" w:hAnsi="Times New Roman" w:cs="Times New Roman"/>
                <w:bCs/>
                <w:spacing w:val="6"/>
                <w:sz w:val="20"/>
                <w:szCs w:val="20"/>
              </w:rPr>
              <w:t>Примеры зависимостей между величинами. Представ</w:t>
            </w:r>
            <w:r w:rsidRPr="001D113B">
              <w:rPr>
                <w:rFonts w:ascii="Times New Roman" w:hAnsi="Times New Roman" w:cs="Times New Roman"/>
                <w:bCs/>
                <w:spacing w:val="6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spacing w:val="3"/>
                <w:sz w:val="20"/>
                <w:szCs w:val="20"/>
              </w:rPr>
              <w:t>ление зависимостей в виде формул. Вычисления по фор</w:t>
            </w:r>
            <w:r w:rsidRPr="001D113B">
              <w:rPr>
                <w:rFonts w:ascii="Times New Roman" w:hAnsi="Times New Roman" w:cs="Times New Roman"/>
                <w:bCs/>
                <w:spacing w:val="3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spacing w:val="7"/>
                <w:sz w:val="20"/>
                <w:szCs w:val="20"/>
              </w:rPr>
              <w:t>мулам.</w:t>
            </w:r>
          </w:p>
          <w:p w:rsidR="001D113B" w:rsidRPr="001D113B" w:rsidRDefault="001D113B" w:rsidP="001D113B">
            <w:pPr>
              <w:shd w:val="clear" w:color="auto" w:fill="FFFFFF"/>
              <w:tabs>
                <w:tab w:val="left" w:pos="3072"/>
              </w:tabs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6"/>
                <w:sz w:val="20"/>
                <w:szCs w:val="20"/>
              </w:rPr>
              <w:t xml:space="preserve">Числовые и буквенные  </w:t>
            </w: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5"/>
                <w:sz w:val="20"/>
                <w:szCs w:val="20"/>
              </w:rPr>
              <w:t xml:space="preserve">выражения. Уравнения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4"/>
                <w:sz w:val="20"/>
                <w:szCs w:val="20"/>
              </w:rPr>
              <w:t xml:space="preserve">Числовые выражения. Значение числового выражения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5"/>
                <w:sz w:val="20"/>
                <w:szCs w:val="20"/>
              </w:rPr>
              <w:t xml:space="preserve">Порядок действий в числовых выражениях. Буквенные выражения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t xml:space="preserve">Формулы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2"/>
                <w:sz w:val="20"/>
                <w:szCs w:val="20"/>
              </w:rPr>
              <w:t xml:space="preserve">Уравнения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t>Решение текстовых задач с помощью уравнений.</w:t>
            </w:r>
          </w:p>
          <w:p w:rsidR="001D113B" w:rsidRPr="001D113B" w:rsidRDefault="001D113B" w:rsidP="001D113B">
            <w:pPr>
              <w:shd w:val="clear" w:color="auto" w:fill="FFFFFF"/>
              <w:tabs>
                <w:tab w:val="left" w:pos="3619"/>
                <w:tab w:val="left" w:leader="hyphen" w:pos="4526"/>
              </w:tabs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9"/>
                <w:sz w:val="20"/>
                <w:szCs w:val="20"/>
              </w:rPr>
              <w:t xml:space="preserve">Элементы статистики, </w:t>
            </w: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5"/>
                <w:sz w:val="20"/>
                <w:szCs w:val="20"/>
              </w:rPr>
              <w:t xml:space="preserve">вероятности. Комбинаторные задачи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2"/>
                <w:sz w:val="20"/>
                <w:szCs w:val="20"/>
              </w:rPr>
              <w:t>Среднее арифметическое. Среднее значение величины.</w:t>
            </w:r>
            <w:proofErr w:type="gramStart"/>
            <w:r w:rsidRPr="001D113B">
              <w:rPr>
                <w:rFonts w:ascii="Times New Roman" w:hAnsi="Times New Roman" w:cs="Times New Roman"/>
                <w:bCs/>
                <w:color w:val="000000"/>
                <w:spacing w:val="-2"/>
                <w:sz w:val="20"/>
                <w:szCs w:val="20"/>
              </w:rPr>
              <w:t xml:space="preserve">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>.</w:t>
            </w:r>
            <w:proofErr w:type="gramEnd"/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 xml:space="preserve"> Решение комби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наторных задач.</w:t>
            </w:r>
          </w:p>
          <w:p w:rsidR="001D113B" w:rsidRPr="001D113B" w:rsidRDefault="001D113B" w:rsidP="001D113B">
            <w:pPr>
              <w:shd w:val="clear" w:color="auto" w:fill="FFFFFF"/>
              <w:tabs>
                <w:tab w:val="left" w:leader="hyphen" w:pos="4531"/>
              </w:tabs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6"/>
                <w:sz w:val="20"/>
                <w:szCs w:val="20"/>
              </w:rPr>
              <w:t xml:space="preserve">Геометрические </w:t>
            </w:r>
            <w:proofErr w:type="spellStart"/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6"/>
                <w:sz w:val="20"/>
                <w:szCs w:val="20"/>
              </w:rPr>
              <w:t>фигуры</w:t>
            </w:r>
            <w:proofErr w:type="gramStart"/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6"/>
                <w:sz w:val="20"/>
                <w:szCs w:val="20"/>
              </w:rPr>
              <w:t>.</w:t>
            </w: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4"/>
                <w:sz w:val="20"/>
                <w:szCs w:val="20"/>
              </w:rPr>
              <w:t>И</w:t>
            </w:r>
            <w:proofErr w:type="gramEnd"/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4"/>
                <w:sz w:val="20"/>
                <w:szCs w:val="20"/>
              </w:rPr>
              <w:t>змерения</w:t>
            </w:r>
            <w:proofErr w:type="spellEnd"/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4"/>
                <w:sz w:val="20"/>
                <w:szCs w:val="20"/>
              </w:rPr>
              <w:t xml:space="preserve"> геометрических величин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 xml:space="preserve">Отрезок. Построение отрезка. Длина отрезка, </w:t>
            </w:r>
            <w:proofErr w:type="gramStart"/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>ломаной</w:t>
            </w:r>
            <w:proofErr w:type="gramEnd"/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 xml:space="preserve">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 xml:space="preserve">Измерение длины отрезка, построение отрезка заданной  </w:t>
            </w:r>
            <w:r w:rsidRPr="001D113B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 xml:space="preserve">длины. Периметр многоугольника. Плоскость. Прямая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Луч. Угол. Виды углов. Градусная мера угла. Измерение и по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softHyphen/>
              <w:t xml:space="preserve">строение углов с помощью транспортира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t>Прямоугольник.   Квадрат.   Треугольник.   Виды  тре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6"/>
                <w:sz w:val="20"/>
                <w:szCs w:val="20"/>
              </w:rPr>
              <w:t xml:space="preserve">угольников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 xml:space="preserve">Равенство фигур. Площадь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t>прямоугольника и квадрата. Ось сим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 xml:space="preserve">метрии фигуры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2"/>
                <w:sz w:val="20"/>
                <w:szCs w:val="20"/>
              </w:rPr>
              <w:t xml:space="preserve">Наглядные представления о пространственных фигурах: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3"/>
                <w:sz w:val="20"/>
                <w:szCs w:val="20"/>
              </w:rPr>
              <w:t>прямоугольный параллелепипед,  куб,  пирамида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4"/>
                <w:sz w:val="20"/>
                <w:szCs w:val="20"/>
              </w:rPr>
              <w:t xml:space="preserve">.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>Объём прямоугольного параллелепипеда и куба.</w:t>
            </w:r>
          </w:p>
          <w:p w:rsidR="001D113B" w:rsidRPr="001D113B" w:rsidRDefault="001D113B" w:rsidP="001D113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2"/>
                <w:sz w:val="20"/>
                <w:szCs w:val="20"/>
              </w:rPr>
              <w:t xml:space="preserve">Математика </w:t>
            </w:r>
            <w:r w:rsidRPr="001D113B">
              <w:rPr>
                <w:rFonts w:ascii="Times New Roman" w:hAnsi="Times New Roman" w:cs="Times New Roman"/>
                <w:b/>
                <w:bCs/>
                <w:color w:val="000000"/>
                <w:spacing w:val="-4"/>
                <w:sz w:val="20"/>
                <w:szCs w:val="20"/>
              </w:rPr>
              <w:t>в  историческом развитии</w:t>
            </w:r>
          </w:p>
          <w:p w:rsidR="001D113B" w:rsidRPr="001D113B" w:rsidRDefault="001D113B" w:rsidP="001D113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Cs/>
                <w:color w:val="000000"/>
                <w:spacing w:val="4"/>
                <w:sz w:val="20"/>
                <w:szCs w:val="20"/>
              </w:rPr>
              <w:t xml:space="preserve">Римская система счисления. Позиционные системы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 xml:space="preserve">счисления. Обозначение цифр в Древней Руси. Старинные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меры длины. Введение метра как единицы длины. Метриче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softHyphen/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t>ская система мер в России, в Европе. История формирова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1"/>
                <w:sz w:val="20"/>
                <w:szCs w:val="20"/>
              </w:rPr>
              <w:softHyphen/>
              <w:t xml:space="preserve">ния математических символов. Дроби в Вавилоне, Египте,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2"/>
                <w:sz w:val="20"/>
                <w:szCs w:val="20"/>
              </w:rPr>
              <w:t xml:space="preserve">Риме, на Руси. Открытие десятичных дробей. Мир простых </w:t>
            </w:r>
            <w:r w:rsidRPr="001D113B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 xml:space="preserve">чисел. Золотое сечение. Число нуль. </w:t>
            </w:r>
          </w:p>
          <w:p w:rsidR="001D113B" w:rsidRPr="001D113B" w:rsidRDefault="001D113B" w:rsidP="001D113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>Л.Ф. Магницкий. П.Л. Чебышев. А.Н. Колмогоров.</w:t>
            </w:r>
          </w:p>
          <w:p w:rsidR="009A780F" w:rsidRPr="003272A5" w:rsidRDefault="009A780F" w:rsidP="003272A5">
            <w:pPr>
              <w:autoSpaceDE w:val="0"/>
              <w:autoSpaceDN w:val="0"/>
              <w:adjustRightInd w:val="0"/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bCs/>
                <w:szCs w:val="24"/>
              </w:rPr>
            </w:pPr>
          </w:p>
        </w:tc>
      </w:tr>
      <w:tr w:rsidR="001D113B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pStyle w:val="a6"/>
              <w:rPr>
                <w:b/>
                <w:bCs/>
              </w:rPr>
            </w:pPr>
            <w:r w:rsidRPr="00D21DCC">
              <w:rPr>
                <w:b/>
                <w:bCs/>
              </w:rPr>
              <w:t>Математика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6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170</w:t>
            </w:r>
            <w:r w:rsidRPr="00D21DCC">
              <w:t xml:space="preserve"> ч (</w:t>
            </w:r>
            <w:r>
              <w:t>5</w:t>
            </w:r>
            <w:r w:rsidRPr="00D21DCC">
              <w:t xml:space="preserve"> час</w:t>
            </w:r>
            <w:r>
              <w:t>ов</w:t>
            </w:r>
            <w:r w:rsidRPr="00D21DCC">
              <w:t xml:space="preserve"> в неделю)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  <w:t>Гречаник В.Ю.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1D113B" w:rsidRDefault="001D113B" w:rsidP="001D113B">
            <w:pPr>
              <w:pStyle w:val="a8"/>
              <w:spacing w:before="0" w:after="0"/>
              <w:rPr>
                <w:rStyle w:val="small"/>
                <w:bCs/>
                <w:sz w:val="24"/>
                <w:szCs w:val="24"/>
              </w:rPr>
            </w:pPr>
            <w:r w:rsidRPr="001D113B">
              <w:rPr>
                <w:rStyle w:val="small"/>
                <w:bCs/>
                <w:sz w:val="24"/>
                <w:szCs w:val="24"/>
              </w:rPr>
              <w:t>А.Г.</w:t>
            </w:r>
            <w:proofErr w:type="gramStart"/>
            <w:r w:rsidRPr="001D113B">
              <w:rPr>
                <w:rStyle w:val="small"/>
                <w:bCs/>
                <w:sz w:val="24"/>
                <w:szCs w:val="24"/>
              </w:rPr>
              <w:t>Мерзляк</w:t>
            </w:r>
            <w:proofErr w:type="gramEnd"/>
            <w:r w:rsidRPr="001D113B">
              <w:rPr>
                <w:rStyle w:val="small"/>
                <w:bCs/>
                <w:sz w:val="24"/>
                <w:szCs w:val="24"/>
              </w:rPr>
              <w:t>, В.Б.Полонский, М.С.Якир   «Математика. 6 класс». Издател</w:t>
            </w:r>
            <w:r w:rsidRPr="001D113B">
              <w:rPr>
                <w:rStyle w:val="small"/>
                <w:bCs/>
                <w:sz w:val="24"/>
                <w:szCs w:val="24"/>
              </w:rPr>
              <w:t>ь</w:t>
            </w:r>
            <w:r w:rsidRPr="001D113B">
              <w:rPr>
                <w:rStyle w:val="small"/>
                <w:bCs/>
                <w:sz w:val="24"/>
                <w:szCs w:val="24"/>
              </w:rPr>
              <w:t>ский центр «</w:t>
            </w:r>
            <w:proofErr w:type="spellStart"/>
            <w:r w:rsidRPr="001D113B">
              <w:rPr>
                <w:rStyle w:val="small"/>
                <w:bCs/>
                <w:sz w:val="24"/>
                <w:szCs w:val="24"/>
              </w:rPr>
              <w:t>Вентана-Граф</w:t>
            </w:r>
            <w:proofErr w:type="spellEnd"/>
            <w:r w:rsidRPr="001D113B">
              <w:rPr>
                <w:rStyle w:val="small"/>
                <w:bCs/>
                <w:sz w:val="24"/>
                <w:szCs w:val="24"/>
              </w:rPr>
              <w:t>», 2016</w:t>
            </w:r>
          </w:p>
          <w:p w:rsidR="001D113B" w:rsidRPr="00D21DCC" w:rsidRDefault="001D113B" w:rsidP="001D113B">
            <w:pPr>
              <w:pStyle w:val="a8"/>
              <w:spacing w:before="0" w:after="0"/>
              <w:rPr>
                <w:bCs/>
                <w:iCs/>
                <w:kern w:val="2"/>
                <w:sz w:val="24"/>
                <w:szCs w:val="24"/>
              </w:rPr>
            </w:pPr>
          </w:p>
        </w:tc>
      </w:tr>
      <w:tr w:rsidR="001D113B" w:rsidRPr="003272A5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lastRenderedPageBreak/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Содержание курса математики 6 класса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Арифметика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</w:pP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Рациональные числа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Целые числа: положительные, отрицательные и нуль. Сравнение рациональных чисел. Арифметические действия с рациональными числами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Числовые выражения, порядок действия в них, использование скобок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тношения, выражение отношения в процентах. Пропорция. Пропорционал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ь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ые и обратно пропорциональные величины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Натуральные числа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Делимость натуральных чисел. Признаки делимости на 2, 3, 5, 9, 10. Простые и составные числа. Разложение натурального числа на простые множители. Наибол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ь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ший общий делитель и наименьшее общее кратное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Дроби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Арифметические действия с обыкновенными дробями: сложение и вычитание дробей с разными знаменателями (случаи, требующие применения алгоритма от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ы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кания НОК), умножение и деление обыкновенных дробей. Нахождение части от целого и целого по его части в один прием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Начальные сведения курса алгебры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Алгебраические выражения. Уравнения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Буквенные выражения. Числовое значение буквенного выражения. Равенство буквенных выражений. Упрощение выражений, раскрытие скобок. Алгоритм реш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е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ния уравнения переносом слагаемых из одной части уравнения в другую. Решение текстовых задач алгебраическим методом. Отношения. Пропорциональность вел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и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чин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Координаты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Координатная прямая. Изображение чисел точками координатной прямой. Геометрический смысл модуля числа. Декартовы координаты на плоскости; коо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р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динаты точки.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Начальные понятия и факты курса геометрии</w:t>
            </w:r>
          </w:p>
          <w:p w:rsidR="001D113B" w:rsidRPr="001D113B" w:rsidRDefault="001D113B" w:rsidP="001D113B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left="284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Геометрические фигуры и тела, симметрия на плоскости.</w:t>
            </w:r>
          </w:p>
          <w:p w:rsidR="001D113B" w:rsidRPr="001D113B" w:rsidRDefault="001D113B" w:rsidP="001D113B">
            <w:pPr>
              <w:spacing w:line="240" w:lineRule="auto"/>
              <w:ind w:left="284" w:firstLine="567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Центральная и осевая симметрия. Параллельность </w:t>
            </w:r>
            <w:proofErr w:type="gramStart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прямых</w:t>
            </w:r>
            <w:proofErr w:type="gramEnd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. Перпендикуля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р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ность </w:t>
            </w:r>
            <w:proofErr w:type="gramStart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прямых</w:t>
            </w:r>
            <w:proofErr w:type="gramEnd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. Окружность и круг. Число </w:t>
            </w:r>
            <w:proofErr w:type="gramStart"/>
            <w:r w:rsidRPr="001D113B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>к</w:t>
            </w:r>
            <w:proofErr w:type="gramEnd"/>
            <w:r w:rsidRPr="001D113B"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</w:rPr>
              <w:t xml:space="preserve">. </w:t>
            </w:r>
            <w:proofErr w:type="gramStart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Длина</w:t>
            </w:r>
            <w:proofErr w:type="gramEnd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окружности. Площадь круга. Н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а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глядные представления о шаре и сфере. Формулы площади поверхности сферы и объема шара.                                                                                                                    </w:t>
            </w:r>
            <w:r w:rsidRPr="001D11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Элементы теории вероятностей</w:t>
            </w:r>
            <w:proofErr w:type="gramStart"/>
            <w:r w:rsidRPr="001D113B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                                                                                           </w:t>
            </w:r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>П</w:t>
            </w:r>
            <w:proofErr w:type="gramEnd"/>
            <w:r w:rsidRPr="001D113B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0"/>
                <w:szCs w:val="20"/>
              </w:rPr>
              <w:t xml:space="preserve">ервые представления о вероятности.                                                                    </w:t>
            </w:r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Число    всех    возможных    исходов,    правило    произведения.    Благоприятные    и неблагоприятные исходы. Подсчет вероятности события в простейших случаях</w:t>
            </w:r>
            <w:proofErr w:type="gramStart"/>
            <w:r w:rsidRPr="001D113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.</w:t>
            </w:r>
            <w:proofErr w:type="gramEnd"/>
          </w:p>
          <w:p w:rsidR="001D113B" w:rsidRPr="001D113B" w:rsidRDefault="001D113B" w:rsidP="00E66AEB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</w:pPr>
            <w:r w:rsidRPr="001D113B">
              <w:rPr>
                <w:rFonts w:ascii="Times New Roman" w:hAnsi="Times New Roman" w:cs="Times New Roman"/>
                <w:bCs/>
                <w:color w:val="000000"/>
                <w:spacing w:val="1"/>
                <w:sz w:val="20"/>
                <w:szCs w:val="20"/>
              </w:rPr>
              <w:t>.</w:t>
            </w:r>
          </w:p>
          <w:p w:rsidR="001D113B" w:rsidRPr="003272A5" w:rsidRDefault="001D113B" w:rsidP="00E66AEB">
            <w:pPr>
              <w:autoSpaceDE w:val="0"/>
              <w:autoSpaceDN w:val="0"/>
              <w:adjustRightInd w:val="0"/>
              <w:spacing w:after="0" w:line="240" w:lineRule="auto"/>
              <w:ind w:firstLine="360"/>
              <w:jc w:val="both"/>
              <w:rPr>
                <w:rFonts w:ascii="Times New Roman" w:hAnsi="Times New Roman" w:cs="Times New Roman"/>
                <w:bCs/>
                <w:szCs w:val="24"/>
              </w:rPr>
            </w:pPr>
          </w:p>
        </w:tc>
      </w:tr>
      <w:tr w:rsidR="001D113B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pStyle w:val="a6"/>
              <w:rPr>
                <w:b/>
                <w:bCs/>
              </w:rPr>
            </w:pPr>
            <w:r>
              <w:rPr>
                <w:b/>
                <w:bCs/>
              </w:rPr>
              <w:t>Алгебра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7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136</w:t>
            </w:r>
            <w:r w:rsidRPr="00D21DCC">
              <w:t xml:space="preserve"> ч (</w:t>
            </w:r>
            <w:r>
              <w:t>4</w:t>
            </w:r>
            <w:r w:rsidRPr="00D21DCC">
              <w:t xml:space="preserve"> час</w:t>
            </w:r>
            <w:r>
              <w:t>а</w:t>
            </w:r>
            <w:r w:rsidRPr="00D21DCC">
              <w:t xml:space="preserve"> в неделю)</w:t>
            </w:r>
          </w:p>
        </w:tc>
      </w:tr>
      <w:tr w:rsidR="001D113B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 w:rsidRPr="00D21DCC"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  <w:t>Гречаник В.Ю.</w:t>
            </w:r>
          </w:p>
        </w:tc>
      </w:tr>
      <w:tr w:rsidR="001D113B" w:rsidRPr="00D21DCC" w:rsidTr="00E66AEB">
        <w:trPr>
          <w:trHeight w:val="983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1D113B" w:rsidRPr="00D21DCC" w:rsidRDefault="001D113B" w:rsidP="001D113B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 w:rsidRPr="001D11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ерзляк А.Г. Алгебра: 7 класс: учебник  для учащихся общеобразовательных организаций / А.Г. Мерзляк, В.Б. Полонский, М.С. Якир. </w:t>
            </w:r>
            <w:proofErr w:type="gramStart"/>
            <w:r w:rsidRPr="001D113B">
              <w:rPr>
                <w:rFonts w:ascii="Times New Roman" w:hAnsi="Times New Roman" w:cs="Times New Roman"/>
                <w:bCs/>
                <w:sz w:val="24"/>
                <w:szCs w:val="24"/>
              </w:rPr>
              <w:t>–М</w:t>
            </w:r>
            <w:proofErr w:type="gramEnd"/>
            <w:r w:rsidRPr="001D113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: </w:t>
            </w:r>
            <w:proofErr w:type="spellStart"/>
            <w:r w:rsidRPr="001D113B">
              <w:rPr>
                <w:rFonts w:ascii="Times New Roman" w:hAnsi="Times New Roman" w:cs="Times New Roman"/>
                <w:bCs/>
                <w:sz w:val="24"/>
                <w:szCs w:val="24"/>
              </w:rPr>
              <w:t>Вентана-Граф</w:t>
            </w:r>
            <w:proofErr w:type="spellEnd"/>
            <w:r w:rsidRPr="001D113B">
              <w:rPr>
                <w:rFonts w:ascii="Times New Roman" w:hAnsi="Times New Roman" w:cs="Times New Roman"/>
                <w:bCs/>
                <w:sz w:val="24"/>
                <w:szCs w:val="24"/>
              </w:rPr>
              <w:t>, 2014. – 272 с. : ил.</w:t>
            </w:r>
          </w:p>
        </w:tc>
      </w:tr>
      <w:tr w:rsidR="001D113B" w:rsidRPr="003272A5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1D113B" w:rsidRPr="00D21DCC" w:rsidRDefault="001D113B" w:rsidP="00E66AEB">
            <w:pPr>
              <w:pStyle w:val="a6"/>
            </w:pPr>
            <w:r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616D93" w:rsidRDefault="00616D93" w:rsidP="00616D93">
            <w:pPr>
              <w:ind w:firstLine="709"/>
              <w:jc w:val="both"/>
              <w:outlineLvl w:val="1"/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</w:rPr>
            </w:pPr>
            <w:bookmarkStart w:id="0" w:name="_Toc405513920"/>
            <w:bookmarkStart w:id="1" w:name="_Toc284662798"/>
            <w:bookmarkStart w:id="2" w:name="_Toc284663425"/>
            <w:r w:rsidRPr="00616D93"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  <w:u w:val="single"/>
              </w:rPr>
              <w:t>Содержание курса алгебры в 7 класс</w:t>
            </w:r>
            <w:bookmarkEnd w:id="0"/>
            <w:bookmarkEnd w:id="1"/>
            <w:bookmarkEnd w:id="2"/>
            <w:r w:rsidRPr="00616D93"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  <w:u w:val="single"/>
              </w:rPr>
              <w:t>е</w:t>
            </w:r>
          </w:p>
          <w:p w:rsidR="00616D93" w:rsidRPr="00616D93" w:rsidRDefault="00616D93" w:rsidP="00616D93">
            <w:pPr>
              <w:jc w:val="both"/>
              <w:outlineLvl w:val="1"/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</w:rPr>
            </w:pPr>
            <w:r w:rsidRPr="00616D93"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</w:rPr>
              <w:t>Вводное повторение</w:t>
            </w:r>
          </w:p>
          <w:p w:rsidR="00616D93" w:rsidRPr="00616D93" w:rsidRDefault="00616D93" w:rsidP="00616D93">
            <w:pPr>
              <w:jc w:val="both"/>
              <w:outlineLvl w:val="1"/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</w:rPr>
            </w:pPr>
            <w:r w:rsidRPr="00616D93">
              <w:rPr>
                <w:rFonts w:ascii="Times New Roman" w:eastAsia="@Arial Unicode MS" w:hAnsi="Times New Roman" w:cs="Times New Roman"/>
                <w:b/>
                <w:bCs/>
                <w:sz w:val="20"/>
                <w:szCs w:val="20"/>
              </w:rPr>
              <w:lastRenderedPageBreak/>
              <w:t>Введение в алгебру.</w:t>
            </w:r>
          </w:p>
          <w:p w:rsidR="00616D93" w:rsidRPr="00616D93" w:rsidRDefault="00616D93" w:rsidP="00616D93">
            <w:pPr>
              <w:jc w:val="both"/>
              <w:outlineLvl w:val="1"/>
              <w:rPr>
                <w:rFonts w:ascii="Times New Roman" w:eastAsia="@Arial Unicode MS" w:hAnsi="Times New Roman" w:cs="Times New Roman"/>
                <w:bCs/>
                <w:sz w:val="20"/>
                <w:szCs w:val="20"/>
              </w:rPr>
            </w:pPr>
            <w:r w:rsidRPr="00616D93">
              <w:rPr>
                <w:rFonts w:ascii="Times New Roman" w:eastAsia="@Arial Unicode MS" w:hAnsi="Times New Roman" w:cs="Times New Roman"/>
                <w:bCs/>
                <w:sz w:val="20"/>
                <w:szCs w:val="20"/>
              </w:rPr>
              <w:t>Буквенные выражения. Алгебраические выражения. Целые выражения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0"/>
              <w:rPr>
                <w:b/>
                <w:bCs/>
                <w:iCs/>
                <w:color w:val="000000"/>
              </w:rPr>
            </w:pPr>
            <w:r w:rsidRPr="00616D93">
              <w:rPr>
                <w:b/>
                <w:bCs/>
                <w:iCs/>
                <w:color w:val="000000"/>
              </w:rPr>
              <w:t xml:space="preserve"> 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0"/>
              <w:rPr>
                <w:color w:val="000000"/>
              </w:rPr>
            </w:pPr>
            <w:r w:rsidRPr="00616D93">
              <w:rPr>
                <w:b/>
                <w:bCs/>
                <w:iCs/>
                <w:color w:val="000000"/>
              </w:rPr>
              <w:t>Линейное уравнение с одной переменной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300"/>
              <w:rPr>
                <w:color w:val="000000"/>
              </w:rPr>
            </w:pPr>
            <w:r w:rsidRPr="00616D93">
              <w:rPr>
                <w:color w:val="000000"/>
              </w:rPr>
              <w:t>Уравнения с одной переменной. Корень уравнения. Равносильные уравнения. Свойства уравнений с одной переменной. Уравнения как математическая модель реальной ситуации. Линейное уравнение. Текстовые задачи на движение по дороге, на движение по воде, на работу, на числа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300"/>
              <w:rPr>
                <w:color w:val="000000"/>
              </w:rPr>
            </w:pPr>
            <w:r w:rsidRPr="00616D93">
              <w:rPr>
                <w:b/>
                <w:bCs/>
                <w:iCs/>
                <w:color w:val="000000"/>
              </w:rPr>
              <w:t>Целые выражения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300"/>
              <w:rPr>
                <w:color w:val="000000"/>
              </w:rPr>
            </w:pPr>
            <w:r w:rsidRPr="00616D93">
              <w:rPr>
                <w:color w:val="000000"/>
              </w:rPr>
              <w:t>Выражения с переменными. Значение выражения с переменными. Тождество. 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Сложение, вычитание и умножение многочленов. Разложение многочленов на множители, Вынесение общего множителя за скобки, Метод группировки. Разность квадратов двух выражений. Сумма и разность кубов двух выражений. Формулы сокращённого умножения: квадрат суммы и квадрат разности двух выражений, произведение разности и суммы двух выражений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0"/>
              <w:rPr>
                <w:color w:val="000000"/>
              </w:rPr>
            </w:pPr>
            <w:r w:rsidRPr="00616D93">
              <w:rPr>
                <w:b/>
                <w:bCs/>
                <w:iCs/>
                <w:color w:val="000000"/>
              </w:rPr>
              <w:t>Функции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0"/>
              <w:rPr>
                <w:color w:val="000000"/>
              </w:rPr>
            </w:pP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300"/>
              <w:rPr>
                <w:color w:val="000000"/>
              </w:rPr>
            </w:pPr>
            <w:r w:rsidRPr="00616D93">
              <w:rPr>
                <w:color w:val="000000"/>
              </w:rPr>
              <w:t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Линейная функция её свойства и график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0"/>
              <w:rPr>
                <w:b/>
                <w:bCs/>
                <w:iCs/>
                <w:color w:val="000000"/>
              </w:rPr>
            </w:pPr>
            <w:r w:rsidRPr="00616D93">
              <w:rPr>
                <w:b/>
                <w:bCs/>
                <w:iCs/>
                <w:color w:val="000000"/>
              </w:rPr>
              <w:t xml:space="preserve"> Системы линейных уравнений с одной переменной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0"/>
              <w:rPr>
                <w:b/>
                <w:bCs/>
                <w:iCs/>
                <w:color w:val="000000"/>
              </w:rPr>
            </w:pP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300"/>
              <w:rPr>
                <w:color w:val="000000"/>
              </w:rPr>
            </w:pPr>
            <w:r w:rsidRPr="00616D93">
              <w:rPr>
                <w:color w:val="000000"/>
              </w:rPr>
              <w:t>Уравнение с двумя переменными. График уравнения с двумя переменными. Понятие линейного уравнения с двумя переменными. График линейного уравнения с двумя переменными. Система линейных уравнений с двумя переменными. Графический способ решения системы линейных уравнений с двумя переменными. Решение систем линейных уравнений с двумя переменными методом подстановки и сложения. Системы двух линейных уравнений с двумя переменными как математическая модель реальной ситуации.</w:t>
            </w:r>
          </w:p>
          <w:p w:rsidR="00616D93" w:rsidRPr="00616D93" w:rsidRDefault="00616D93" w:rsidP="00616D93">
            <w:pPr>
              <w:pStyle w:val="a8"/>
              <w:shd w:val="clear" w:color="auto" w:fill="FFFFFF"/>
              <w:spacing w:before="0" w:after="300"/>
              <w:rPr>
                <w:b/>
                <w:color w:val="000000"/>
              </w:rPr>
            </w:pPr>
            <w:r w:rsidRPr="00616D93">
              <w:rPr>
                <w:b/>
                <w:iCs/>
              </w:rPr>
              <w:t>Повторение и систематизация учебного материала</w:t>
            </w:r>
          </w:p>
          <w:p w:rsidR="001D113B" w:rsidRPr="003272A5" w:rsidRDefault="001D113B" w:rsidP="00616D93">
            <w:pPr>
              <w:shd w:val="clear" w:color="auto" w:fill="FFFFFF"/>
              <w:spacing w:after="0" w:line="240" w:lineRule="auto"/>
              <w:ind w:left="57" w:right="57" w:firstLine="709"/>
              <w:rPr>
                <w:rFonts w:ascii="Times New Roman" w:hAnsi="Times New Roman" w:cs="Times New Roman"/>
                <w:bCs/>
                <w:szCs w:val="24"/>
              </w:rPr>
            </w:pPr>
          </w:p>
        </w:tc>
      </w:tr>
      <w:tr w:rsidR="00616D93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lastRenderedPageBreak/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  <w:rPr>
                <w:b/>
                <w:bCs/>
              </w:rPr>
            </w:pPr>
            <w:r>
              <w:rPr>
                <w:b/>
                <w:bCs/>
              </w:rPr>
              <w:t>Алгебра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8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136</w:t>
            </w:r>
            <w:r w:rsidRPr="00D21DCC">
              <w:t xml:space="preserve"> ч (</w:t>
            </w:r>
            <w:r>
              <w:t>4</w:t>
            </w:r>
            <w:r w:rsidRPr="00D21DCC">
              <w:t xml:space="preserve"> час</w:t>
            </w:r>
            <w:r>
              <w:t>а</w:t>
            </w:r>
            <w:r w:rsidRPr="00D21DCC">
              <w:t xml:space="preserve"> в неделю)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  <w:t>Гречаник В.Ю.</w:t>
            </w:r>
          </w:p>
        </w:tc>
      </w:tr>
      <w:tr w:rsidR="00616D93" w:rsidRPr="00D21DCC" w:rsidTr="00616D93">
        <w:trPr>
          <w:trHeight w:val="564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4A2207" w:rsidRDefault="00616D93" w:rsidP="00E66AEB">
            <w:pPr>
              <w:pStyle w:val="a6"/>
            </w:pPr>
            <w:r>
              <w:t>УМК</w:t>
            </w:r>
          </w:p>
          <w:p w:rsidR="00616D93" w:rsidRPr="004A2207" w:rsidRDefault="00616D93" w:rsidP="004A2207">
            <w:pPr>
              <w:rPr>
                <w:lang w:eastAsia="ru-RU"/>
              </w:rPr>
            </w:pP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616D93" w:rsidRDefault="00616D93" w:rsidP="00616D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6D93">
              <w:rPr>
                <w:rFonts w:ascii="Times New Roman" w:hAnsi="Times New Roman" w:cs="Times New Roman"/>
                <w:sz w:val="24"/>
                <w:szCs w:val="24"/>
              </w:rPr>
              <w:t xml:space="preserve">А.Г. </w:t>
            </w:r>
            <w:proofErr w:type="gramStart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Мерзляк</w:t>
            </w:r>
            <w:proofErr w:type="gramEnd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 xml:space="preserve">, В.Б.Полонский, М.С.Якир, </w:t>
            </w:r>
            <w:proofErr w:type="spellStart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Е.В.Буцко</w:t>
            </w:r>
            <w:proofErr w:type="spellEnd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616D93">
              <w:rPr>
                <w:rStyle w:val="apple-style-span"/>
                <w:sz w:val="24"/>
                <w:szCs w:val="24"/>
              </w:rPr>
              <w:t xml:space="preserve"> «Алгебра 8 класс»</w:t>
            </w:r>
          </w:p>
          <w:p w:rsidR="00616D93" w:rsidRPr="00D21DCC" w:rsidRDefault="00616D93" w:rsidP="00616D93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 w:rsidRPr="00616D93">
              <w:rPr>
                <w:rFonts w:ascii="Times New Roman" w:hAnsi="Times New Roman" w:cs="Times New Roman"/>
                <w:sz w:val="24"/>
                <w:szCs w:val="24"/>
              </w:rPr>
              <w:t xml:space="preserve">М.: </w:t>
            </w:r>
            <w:proofErr w:type="spellStart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Вентана-Граф</w:t>
            </w:r>
            <w:proofErr w:type="spellEnd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, 2017</w:t>
            </w:r>
          </w:p>
        </w:tc>
      </w:tr>
      <w:tr w:rsidR="00616D93" w:rsidRPr="003272A5" w:rsidTr="00AA561F">
        <w:trPr>
          <w:trHeight w:val="4764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lastRenderedPageBreak/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616D93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sz w:val="20"/>
                <w:u w:val="single"/>
              </w:rPr>
            </w:pPr>
            <w:r w:rsidRPr="00AA561F">
              <w:rPr>
                <w:b/>
                <w:sz w:val="20"/>
                <w:u w:val="single"/>
              </w:rPr>
              <w:t>Содержание курса алгебры 8 класса</w:t>
            </w:r>
          </w:p>
          <w:p w:rsidR="00616D93" w:rsidRPr="00AA561F" w:rsidRDefault="00616D93" w:rsidP="00616D93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sz w:val="20"/>
                <w:u w:val="single"/>
              </w:rPr>
            </w:pPr>
          </w:p>
          <w:p w:rsidR="00616D93" w:rsidRPr="00AA561F" w:rsidRDefault="00616D93" w:rsidP="00616D93">
            <w:pPr>
              <w:pStyle w:val="a7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Глава 1. Рациональные выражения 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sz w:val="20"/>
                <w:szCs w:val="20"/>
              </w:rPr>
              <w:t>Рациональные дроби.</w:t>
            </w:r>
            <w:r w:rsidRPr="00AA561F">
              <w:rPr>
                <w:rFonts w:ascii="Times New Roman" w:hAnsi="Times New Roman"/>
                <w:b/>
                <w:sz w:val="20"/>
                <w:szCs w:val="20"/>
              </w:rPr>
              <w:t xml:space="preserve">   </w:t>
            </w:r>
            <w:r w:rsidRPr="00AA561F">
              <w:rPr>
                <w:rFonts w:ascii="Times New Roman" w:hAnsi="Times New Roman"/>
                <w:sz w:val="20"/>
                <w:szCs w:val="20"/>
              </w:rPr>
              <w:t>Основное свойство рациональной дроби.</w:t>
            </w:r>
            <w:r w:rsidRPr="00AA561F">
              <w:rPr>
                <w:rFonts w:ascii="Times New Roman" w:hAnsi="Times New Roman"/>
                <w:b/>
                <w:sz w:val="20"/>
                <w:szCs w:val="20"/>
              </w:rPr>
              <w:t xml:space="preserve">   </w:t>
            </w:r>
            <w:r w:rsidRPr="00AA561F">
              <w:rPr>
                <w:rFonts w:ascii="Times New Roman" w:hAnsi="Times New Roman"/>
                <w:sz w:val="20"/>
                <w:szCs w:val="20"/>
              </w:rPr>
      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      </w:r>
            <w:r w:rsidRPr="00AA561F">
              <w:rPr>
                <w:rFonts w:ascii="Times New Roman" w:hAnsi="Times New Roman"/>
                <w:position w:val="-24"/>
                <w:sz w:val="20"/>
                <w:szCs w:val="20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85pt;height:30.85pt" o:ole="">
                  <v:imagedata r:id="rId5" o:title=""/>
                </v:shape>
                <o:OLEObject Type="Embed" ProgID="Equation.DSMT4" ShapeID="_x0000_i1025" DrawAspect="Content" ObjectID="_1635192672" r:id="rId6"/>
              </w:object>
            </w:r>
            <w:r w:rsidRPr="00AA561F">
              <w:rPr>
                <w:rFonts w:ascii="Times New Roman" w:hAnsi="Times New Roman"/>
                <w:sz w:val="20"/>
                <w:szCs w:val="20"/>
              </w:rPr>
              <w:t xml:space="preserve"> и её график.</w:t>
            </w:r>
          </w:p>
          <w:p w:rsidR="00616D93" w:rsidRPr="00AA561F" w:rsidRDefault="00616D93" w:rsidP="00616D93">
            <w:pPr>
              <w:spacing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i/>
                <w:sz w:val="20"/>
                <w:szCs w:val="20"/>
              </w:rPr>
              <w:t>Глава 2. Квадратные корни. Действительные числа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sz w:val="20"/>
                <w:szCs w:val="20"/>
              </w:rPr>
              <w:t xml:space="preserve">Функция </w:t>
            </w:r>
            <w:proofErr w:type="spellStart"/>
            <w:r w:rsidRPr="00AA561F">
              <w:rPr>
                <w:rFonts w:ascii="Times New Roman" w:hAnsi="Times New Roman"/>
                <w:i/>
                <w:sz w:val="20"/>
                <w:szCs w:val="20"/>
              </w:rPr>
              <w:t>y</w:t>
            </w:r>
            <w:proofErr w:type="spellEnd"/>
            <w:r w:rsidRPr="00AA561F">
              <w:rPr>
                <w:rFonts w:ascii="Times New Roman" w:hAnsi="Times New Roman"/>
                <w:i/>
                <w:sz w:val="20"/>
                <w:szCs w:val="20"/>
              </w:rPr>
              <w:t xml:space="preserve"> = x</w:t>
            </w:r>
            <w:r w:rsidRPr="00AA561F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2</w:t>
            </w:r>
            <w:r w:rsidRPr="00AA561F">
              <w:rPr>
                <w:rFonts w:ascii="Times New Roman" w:hAnsi="Times New Roman"/>
                <w:sz w:val="20"/>
                <w:szCs w:val="20"/>
              </w:rPr>
              <w:t xml:space="preserve"> и её график</w:t>
            </w:r>
            <w:proofErr w:type="gramStart"/>
            <w:r w:rsidRPr="00AA561F">
              <w:rPr>
                <w:rFonts w:ascii="Times New Roman" w:hAnsi="Times New Roman"/>
                <w:sz w:val="20"/>
                <w:szCs w:val="20"/>
              </w:rPr>
              <w:t xml:space="preserve"> .</w:t>
            </w:r>
            <w:proofErr w:type="gramEnd"/>
            <w:r w:rsidRPr="00AA561F">
              <w:rPr>
                <w:rFonts w:ascii="Times New Roman" w:hAnsi="Times New Roman"/>
                <w:sz w:val="20"/>
                <w:szCs w:val="20"/>
              </w:rPr>
              <w:t>Квадратные корни. Арифметический квадратный корень. Множество и его элементы. Подмножество. Операции над множествами. Числовые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sz w:val="20"/>
                <w:szCs w:val="20"/>
              </w:rPr>
      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      </w:r>
            <w:r w:rsidRPr="00AA561F">
              <w:rPr>
                <w:rFonts w:ascii="Times New Roman" w:hAnsi="Times New Roman"/>
                <w:position w:val="-10"/>
                <w:sz w:val="20"/>
                <w:szCs w:val="20"/>
              </w:rPr>
              <w:object w:dxaOrig="760" w:dyaOrig="380">
                <v:shape id="_x0000_i1026" type="#_x0000_t75" style="width:38.35pt;height:18.7pt" o:ole="">
                  <v:imagedata r:id="rId7" o:title=""/>
                </v:shape>
                <o:OLEObject Type="Embed" ProgID="Equation.DSMT4" ShapeID="_x0000_i1026" DrawAspect="Content" ObjectID="_1635192673" r:id="rId8"/>
              </w:object>
            </w:r>
            <w:r w:rsidRPr="00AA561F">
              <w:rPr>
                <w:rFonts w:ascii="Times New Roman" w:hAnsi="Times New Roman"/>
                <w:sz w:val="20"/>
                <w:szCs w:val="20"/>
              </w:rPr>
              <w:br/>
              <w:t xml:space="preserve">и её график. </w:t>
            </w:r>
          </w:p>
          <w:p w:rsidR="00616D93" w:rsidRPr="00AA561F" w:rsidRDefault="00616D93" w:rsidP="00616D93">
            <w:pPr>
              <w:pStyle w:val="a7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i/>
                <w:sz w:val="20"/>
                <w:szCs w:val="20"/>
              </w:rPr>
              <w:t>Глава 3.Квадратные уравнения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sz w:val="20"/>
                <w:szCs w:val="20"/>
              </w:rPr>
      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</w:p>
          <w:p w:rsidR="00616D93" w:rsidRPr="003272A5" w:rsidRDefault="00616D93" w:rsidP="00AA561F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Cs w:val="24"/>
              </w:rPr>
            </w:pPr>
            <w:r w:rsidRPr="00AA561F">
              <w:rPr>
                <w:rFonts w:ascii="Times New Roman" w:hAnsi="Times New Roman"/>
                <w:b/>
                <w:i/>
                <w:sz w:val="20"/>
                <w:szCs w:val="20"/>
              </w:rPr>
              <w:t>Повторение и систематизация учебного материала</w:t>
            </w:r>
          </w:p>
        </w:tc>
      </w:tr>
      <w:tr w:rsidR="00616D93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  <w:rPr>
                <w:b/>
                <w:bCs/>
              </w:rPr>
            </w:pPr>
            <w:r>
              <w:rPr>
                <w:b/>
                <w:bCs/>
              </w:rPr>
              <w:t>Алгебра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9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102</w:t>
            </w:r>
            <w:r w:rsidRPr="00D21DCC">
              <w:t xml:space="preserve"> ч (</w:t>
            </w:r>
            <w:r>
              <w:t>3</w:t>
            </w:r>
            <w:r w:rsidRPr="00D21DCC">
              <w:t xml:space="preserve"> час</w:t>
            </w:r>
            <w:r>
              <w:t>а</w:t>
            </w:r>
            <w:r w:rsidRPr="00D21DCC">
              <w:t xml:space="preserve"> в неделю)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  <w:t>Гречаник В.Ю.</w:t>
            </w:r>
          </w:p>
        </w:tc>
      </w:tr>
      <w:tr w:rsidR="00616D93" w:rsidRPr="00D21DCC" w:rsidTr="00E66AEB">
        <w:trPr>
          <w:trHeight w:val="564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616D93" w:rsidRDefault="00616D93" w:rsidP="00616D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6D93">
              <w:rPr>
                <w:rFonts w:ascii="Times New Roman" w:hAnsi="Times New Roman" w:cs="Times New Roman"/>
                <w:sz w:val="24"/>
                <w:szCs w:val="24"/>
              </w:rPr>
              <w:t xml:space="preserve">А.Г. </w:t>
            </w:r>
            <w:proofErr w:type="gramStart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Мерзляк</w:t>
            </w:r>
            <w:proofErr w:type="gramEnd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 xml:space="preserve">, В.Б.Полонский, М.С.Якир, </w:t>
            </w:r>
            <w:proofErr w:type="spellStart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Е.В.Буцко</w:t>
            </w:r>
            <w:proofErr w:type="spellEnd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616D93">
              <w:rPr>
                <w:rStyle w:val="apple-style-span"/>
                <w:sz w:val="24"/>
                <w:szCs w:val="24"/>
              </w:rPr>
              <w:t xml:space="preserve"> «Алгебра 9 класс»</w:t>
            </w:r>
          </w:p>
          <w:p w:rsidR="00616D93" w:rsidRPr="00D21DCC" w:rsidRDefault="00616D93" w:rsidP="00616D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 w:rsidRPr="00616D93">
              <w:rPr>
                <w:rFonts w:ascii="Times New Roman" w:hAnsi="Times New Roman" w:cs="Times New Roman"/>
                <w:sz w:val="24"/>
                <w:szCs w:val="24"/>
              </w:rPr>
              <w:t xml:space="preserve">М.: </w:t>
            </w:r>
            <w:proofErr w:type="spellStart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Вентана-Граф</w:t>
            </w:r>
            <w:proofErr w:type="spellEnd"/>
            <w:r w:rsidRPr="00616D93">
              <w:rPr>
                <w:rFonts w:ascii="Times New Roman" w:hAnsi="Times New Roman" w:cs="Times New Roman"/>
                <w:sz w:val="24"/>
                <w:szCs w:val="24"/>
              </w:rPr>
              <w:t>, 2018.</w:t>
            </w:r>
          </w:p>
        </w:tc>
      </w:tr>
      <w:tr w:rsidR="00616D93" w:rsidRPr="003272A5" w:rsidTr="00AA561F">
        <w:trPr>
          <w:trHeight w:val="4146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616D93">
            <w:pPr>
              <w:pStyle w:val="a5"/>
              <w:tabs>
                <w:tab w:val="left" w:pos="851"/>
              </w:tabs>
              <w:ind w:left="851" w:firstLine="283"/>
              <w:rPr>
                <w:b/>
                <w:color w:val="000000"/>
                <w:sz w:val="20"/>
                <w:szCs w:val="20"/>
                <w:u w:val="single"/>
              </w:rPr>
            </w:pPr>
            <w:r w:rsidRPr="00AA561F">
              <w:rPr>
                <w:b/>
                <w:color w:val="000000"/>
                <w:sz w:val="20"/>
                <w:szCs w:val="20"/>
                <w:u w:val="single"/>
              </w:rPr>
              <w:t>Содержание курса алгебры 9 класса</w:t>
            </w:r>
          </w:p>
          <w:p w:rsidR="00616D93" w:rsidRPr="00AA561F" w:rsidRDefault="00616D93" w:rsidP="00616D93">
            <w:pPr>
              <w:pStyle w:val="a7"/>
              <w:numPr>
                <w:ilvl w:val="0"/>
                <w:numId w:val="7"/>
              </w:numPr>
              <w:suppressAutoHyphens w:val="0"/>
              <w:rPr>
                <w:rFonts w:ascii="Times New Roman" w:hAnsi="Times New Roman"/>
                <w:b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Неравенства.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исловые неравенства и их свойства. </w:t>
            </w:r>
            <w:proofErr w:type="spellStart"/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>Почленное</w:t>
            </w:r>
            <w:proofErr w:type="spellEnd"/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ожение и умножение числовых неравенств. Линейные неравенства с одной переменной и их сис</w:t>
            </w: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softHyphen/>
              <w:t>темы.</w:t>
            </w:r>
          </w:p>
          <w:p w:rsidR="00616D93" w:rsidRPr="00AA561F" w:rsidRDefault="00616D93" w:rsidP="00616D93">
            <w:pPr>
              <w:pStyle w:val="a7"/>
              <w:numPr>
                <w:ilvl w:val="0"/>
                <w:numId w:val="7"/>
              </w:numPr>
              <w:suppressAutoHyphens w:val="0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Квадратичная функция.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Функция. Свойства функций. Построение графиков функций 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y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=</w:t>
            </w:r>
            <w:proofErr w:type="spellStart"/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kf</w:t>
            </w:r>
            <w:proofErr w:type="spellEnd"/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(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x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), 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y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=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f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(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x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)+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b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, 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y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=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f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(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x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+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  <w:lang w:val="en-US"/>
              </w:rPr>
              <w:t>a</w:t>
            </w:r>
            <w:r w:rsidRPr="00AA561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). </w:t>
            </w: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Квадратичная функция, ее свойства и график. Решение квадратных неравенств. Решение систем уравнений с двумя переменными.</w:t>
            </w:r>
            <w:r w:rsidRPr="00AA561F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 </w:t>
            </w:r>
          </w:p>
          <w:p w:rsidR="00616D93" w:rsidRPr="00AA561F" w:rsidRDefault="00616D93" w:rsidP="00616D93">
            <w:pPr>
              <w:pStyle w:val="a7"/>
              <w:numPr>
                <w:ilvl w:val="0"/>
                <w:numId w:val="7"/>
              </w:numPr>
              <w:suppressAutoHyphens w:val="0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Элементы прикладной математики.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     Математическое моделирование. Процентные расчеты. Абсолютная и относительная погрешности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      </w:r>
          </w:p>
          <w:p w:rsidR="00616D93" w:rsidRPr="00AA561F" w:rsidRDefault="00616D93" w:rsidP="00616D93">
            <w:pPr>
              <w:pStyle w:val="a7"/>
              <w:numPr>
                <w:ilvl w:val="0"/>
                <w:numId w:val="7"/>
              </w:numPr>
              <w:suppressAutoHyphens w:val="0"/>
              <w:rPr>
                <w:rFonts w:ascii="Times New Roman" w:hAnsi="Times New Roman"/>
                <w:b/>
                <w:sz w:val="20"/>
                <w:szCs w:val="20"/>
              </w:rPr>
            </w:pPr>
            <w:r w:rsidRPr="00AA561F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Числовые последовательности.</w:t>
            </w:r>
          </w:p>
          <w:p w:rsidR="00616D93" w:rsidRPr="00AA561F" w:rsidRDefault="00616D93" w:rsidP="00616D93">
            <w:pPr>
              <w:pStyle w:val="a7"/>
              <w:rPr>
                <w:rFonts w:ascii="Times New Roman" w:hAnsi="Times New Roman"/>
                <w:sz w:val="20"/>
                <w:szCs w:val="20"/>
              </w:rPr>
            </w:pP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исловые последовательности. Арифметическая и геометрическая прогрессии. Формулы </w:t>
            </w:r>
            <w:proofErr w:type="spellStart"/>
            <w:r w:rsidRPr="00AA561F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>п-го</w:t>
            </w:r>
            <w:proofErr w:type="spellEnd"/>
            <w:r w:rsidRPr="00AA561F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 </w:t>
            </w: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члена и суммы первых </w:t>
            </w:r>
            <w:r w:rsidRPr="00AA561F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n</w:t>
            </w:r>
            <w:r w:rsidRPr="00AA561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членов прогрессии. Бесконечно убывающая геометрическая прогрессия.</w:t>
            </w:r>
          </w:p>
          <w:p w:rsidR="00616D93" w:rsidRPr="003272A5" w:rsidRDefault="00616D93" w:rsidP="00AA561F">
            <w:pPr>
              <w:pStyle w:val="a7"/>
              <w:numPr>
                <w:ilvl w:val="0"/>
                <w:numId w:val="7"/>
              </w:numPr>
              <w:suppressAutoHyphens w:val="0"/>
              <w:rPr>
                <w:rFonts w:ascii="Times New Roman" w:hAnsi="Times New Roman"/>
                <w:bCs/>
                <w:szCs w:val="24"/>
              </w:rPr>
            </w:pPr>
            <w:r w:rsidRPr="00AA561F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Повторение и систематизация учебного материала </w:t>
            </w:r>
          </w:p>
        </w:tc>
      </w:tr>
      <w:tr w:rsidR="00616D93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616D93">
            <w:pPr>
              <w:pStyle w:val="a6"/>
              <w:rPr>
                <w:b/>
                <w:bCs/>
              </w:rPr>
            </w:pPr>
            <w:r>
              <w:rPr>
                <w:b/>
                <w:bCs/>
              </w:rPr>
              <w:t>Геометрия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7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68</w:t>
            </w:r>
            <w:r w:rsidRPr="00D21DCC">
              <w:t xml:space="preserve"> ч (</w:t>
            </w:r>
            <w:r>
              <w:t>3</w:t>
            </w:r>
            <w:r>
              <w:t>2</w:t>
            </w:r>
            <w:r w:rsidRPr="00D21DCC">
              <w:t xml:space="preserve"> час</w:t>
            </w:r>
            <w:r>
              <w:t>а</w:t>
            </w:r>
            <w:r w:rsidRPr="00D21DCC">
              <w:t xml:space="preserve"> в неделю)</w:t>
            </w:r>
          </w:p>
        </w:tc>
      </w:tr>
      <w:tr w:rsidR="00616D93" w:rsidRPr="00D21DCC" w:rsidTr="00AA561F">
        <w:trPr>
          <w:trHeight w:val="196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 w:rsidRPr="00D21DCC">
              <w:lastRenderedPageBreak/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kern w:val="2"/>
                <w:sz w:val="24"/>
                <w:szCs w:val="24"/>
              </w:rPr>
              <w:t>Гречаник В.Ю.</w:t>
            </w:r>
          </w:p>
        </w:tc>
      </w:tr>
      <w:tr w:rsidR="00616D93" w:rsidRPr="00D21DCC" w:rsidTr="00E66AEB">
        <w:trPr>
          <w:trHeight w:val="564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D21DCC" w:rsidRDefault="00616D93" w:rsidP="00616D93">
            <w:pPr>
              <w:pStyle w:val="a3"/>
              <w:jc w:val="both"/>
              <w:rPr>
                <w:rFonts w:eastAsia="Times New Roman"/>
                <w:bCs/>
                <w:iCs/>
              </w:rPr>
            </w:pPr>
            <w:r w:rsidRPr="00616D93">
              <w:rPr>
                <w:rFonts w:eastAsiaTheme="minorHAnsi"/>
                <w:noProof/>
              </w:rPr>
              <w:t>Мерзляк А.Г. и др Учебник Геометрия 7 класс. Москва. Издательский центр «Вентана-Граф» 2014 г.</w:t>
            </w:r>
          </w:p>
        </w:tc>
      </w:tr>
      <w:tr w:rsidR="00616D93" w:rsidRPr="003272A5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616D93">
            <w:pPr>
              <w:spacing w:after="0"/>
              <w:ind w:left="36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AA561F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 xml:space="preserve">Содержание курса геометрии 7 класс 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b/>
                <w:sz w:val="20"/>
                <w:szCs w:val="20"/>
              </w:rPr>
              <w:t>Простейшие геометрические фигуры и их свойства.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sz w:val="20"/>
                <w:szCs w:val="20"/>
              </w:rPr>
              <w:t>Точки и прямые. Отрезок и его длина Луч. Угол. Измерение углов.  Смежные и  вертикальные углы. Перпендикулярные прямые. Аксиомы.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b/>
                <w:sz w:val="20"/>
                <w:szCs w:val="20"/>
              </w:rPr>
              <w:t>Треугольники</w:t>
            </w:r>
            <w:r w:rsidRPr="00AA561F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sz w:val="20"/>
                <w:szCs w:val="20"/>
              </w:rPr>
              <w:t>Равные треугольники. Высота, медиана, биссектриса треугольника. Первый и второй признаки равенства треугольников Равнобедренный треугольник и его свойства. Признаки равнобедренного треугольника. Третий признак равенства треугольников. Теоремы.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b/>
                <w:sz w:val="20"/>
                <w:szCs w:val="20"/>
              </w:rPr>
              <w:t>Параллельные прямые. Сумма углов треугольника</w:t>
            </w:r>
            <w:r w:rsidRPr="00AA561F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sz w:val="20"/>
                <w:szCs w:val="20"/>
              </w:rPr>
              <w:t xml:space="preserve">Параллельные прямые. Признаки </w:t>
            </w:r>
            <w:proofErr w:type="gramStart"/>
            <w:r w:rsidRPr="00AA561F">
              <w:rPr>
                <w:rFonts w:ascii="Times New Roman" w:hAnsi="Times New Roman" w:cs="Times New Roman"/>
                <w:sz w:val="20"/>
                <w:szCs w:val="20"/>
              </w:rPr>
              <w:t>параллельных</w:t>
            </w:r>
            <w:proofErr w:type="gramEnd"/>
            <w:r w:rsidRPr="00AA561F">
              <w:rPr>
                <w:rFonts w:ascii="Times New Roman" w:hAnsi="Times New Roman" w:cs="Times New Roman"/>
                <w:sz w:val="20"/>
                <w:szCs w:val="20"/>
              </w:rPr>
              <w:t xml:space="preserve"> прямых. Свойства </w:t>
            </w:r>
            <w:proofErr w:type="gramStart"/>
            <w:r w:rsidRPr="00AA561F">
              <w:rPr>
                <w:rFonts w:ascii="Times New Roman" w:hAnsi="Times New Roman" w:cs="Times New Roman"/>
                <w:sz w:val="20"/>
                <w:szCs w:val="20"/>
              </w:rPr>
              <w:t>параллельных</w:t>
            </w:r>
            <w:proofErr w:type="gramEnd"/>
            <w:r w:rsidRPr="00AA561F">
              <w:rPr>
                <w:rFonts w:ascii="Times New Roman" w:hAnsi="Times New Roman" w:cs="Times New Roman"/>
                <w:sz w:val="20"/>
                <w:szCs w:val="20"/>
              </w:rPr>
              <w:t xml:space="preserve"> прямых. Сумма углов треугольника. Прямоугольный треугольник. Свойства прямоугольного треугольника.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b/>
                <w:sz w:val="20"/>
                <w:szCs w:val="20"/>
              </w:rPr>
              <w:t>Окружность и круг. Геометрические  построения.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sz w:val="20"/>
                <w:szCs w:val="20"/>
              </w:rPr>
              <w:t>Геометрическое место точек. Окружность и круг. Некоторые свойства окружности. Касательная к окружности. Описанная и вписанная окружности треугольника.  Задачи на построение. Метод геометрических мест точек в задачах на построение.</w:t>
            </w:r>
          </w:p>
          <w:p w:rsidR="00616D93" w:rsidRPr="00AA561F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A561F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.</w:t>
            </w:r>
          </w:p>
          <w:p w:rsidR="00616D93" w:rsidRPr="003272A5" w:rsidRDefault="00616D93" w:rsidP="00616D93">
            <w:pPr>
              <w:pStyle w:val="a7"/>
              <w:suppressAutoHyphens w:val="0"/>
              <w:ind w:left="786"/>
              <w:rPr>
                <w:rFonts w:ascii="Times New Roman" w:hAnsi="Times New Roman"/>
                <w:bCs/>
                <w:szCs w:val="24"/>
              </w:rPr>
            </w:pPr>
          </w:p>
        </w:tc>
      </w:tr>
      <w:tr w:rsidR="00616D93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pStyle w:val="a6"/>
              <w:rPr>
                <w:b/>
                <w:bCs/>
                <w:sz w:val="20"/>
                <w:szCs w:val="20"/>
              </w:rPr>
            </w:pPr>
            <w:r w:rsidRPr="00AA561F">
              <w:rPr>
                <w:b/>
                <w:bCs/>
                <w:sz w:val="20"/>
                <w:szCs w:val="20"/>
              </w:rPr>
              <w:t>Геометрия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8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68 ч (32 часа в неделю)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0"/>
                <w:szCs w:val="20"/>
              </w:rPr>
            </w:pPr>
            <w:r w:rsidRPr="00AA561F">
              <w:rPr>
                <w:rFonts w:ascii="Times New Roman" w:eastAsia="Times New Roman" w:hAnsi="Times New Roman" w:cs="Times New Roman"/>
                <w:bCs/>
                <w:iCs/>
                <w:kern w:val="2"/>
                <w:sz w:val="20"/>
                <w:szCs w:val="20"/>
              </w:rPr>
              <w:t>Гречаник В.Ю.</w:t>
            </w:r>
          </w:p>
        </w:tc>
      </w:tr>
      <w:tr w:rsidR="00616D93" w:rsidRPr="00D21DCC" w:rsidTr="00E66AEB">
        <w:trPr>
          <w:trHeight w:val="564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616D93">
            <w:pPr>
              <w:pStyle w:val="a3"/>
              <w:jc w:val="both"/>
              <w:rPr>
                <w:rFonts w:eastAsia="Times New Roman"/>
                <w:bCs/>
                <w:iCs/>
                <w:sz w:val="20"/>
                <w:szCs w:val="20"/>
              </w:rPr>
            </w:pPr>
            <w:r w:rsidRPr="00AA561F">
              <w:rPr>
                <w:rFonts w:eastAsiaTheme="minorHAnsi"/>
                <w:noProof/>
                <w:sz w:val="20"/>
                <w:szCs w:val="20"/>
              </w:rPr>
              <w:t>Мерзляк А.Г. и др Учебник Геометрия 8 класс.Москва. Издательский центр «Вентана-Граф» 2014 г.</w:t>
            </w:r>
          </w:p>
        </w:tc>
      </w:tr>
      <w:tr w:rsidR="00616D93" w:rsidRPr="003272A5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616D93">
            <w:pPr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AA561F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 xml:space="preserve">Содержание курса геометрии 8кл </w:t>
            </w:r>
          </w:p>
          <w:p w:rsidR="00616D93" w:rsidRPr="00AA561F" w:rsidRDefault="00616D93" w:rsidP="00616D93">
            <w:pPr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</w:p>
          <w:p w:rsidR="00616D93" w:rsidRPr="00AA561F" w:rsidRDefault="00616D93" w:rsidP="00616D93">
            <w:pPr>
              <w:spacing w:after="0" w:line="240" w:lineRule="auto"/>
              <w:outlineLvl w:val="0"/>
              <w:rPr>
                <w:rFonts w:ascii="Times New Roman" w:eastAsia="Franklin Gothic Book" w:hAnsi="Times New Roman" w:cs="Times New Roman"/>
                <w:i/>
                <w:sz w:val="20"/>
                <w:szCs w:val="20"/>
              </w:rPr>
            </w:pPr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 xml:space="preserve">Многоугольники. 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Треугольники. Средняя линия треугольника. Теорема Пифагора. Подобные треугольники. Признаки подобия треугольни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ков. Точки пересечения медиан, биссектрис, высот треуголь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ника, серединных перпендикуляров сторон треугольника. Свойство биссектрисы треугольника. Теорема Фалеса. Метри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ческие соотношения в прямоугольном треугольнике. Синус, косинус, тангенс, котангенс острого угла прямоугольного тре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угольника. Формулы, связывающие си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нус, косинус, тангенс, котангенс одного и того же угла. Реше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ние прямоугольных треугольников. Четырёхугольники. Параллелограмм. Свойства и при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знаки параллелограмма. Прямоугольник, ромб, квадрат, их свойства и признаки. Трапеция. Средняя линия трапе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ц</w:t>
            </w:r>
            <w:proofErr w:type="gramStart"/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ии и её</w:t>
            </w:r>
            <w:proofErr w:type="gramEnd"/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 xml:space="preserve"> свойства. Многоугольники. Выпуклые многоугольники. Сумма углов выпуклого многоугольника. </w:t>
            </w:r>
          </w:p>
          <w:p w:rsidR="00616D93" w:rsidRPr="00AA561F" w:rsidRDefault="00616D93" w:rsidP="00616D93">
            <w:pPr>
              <w:keepNext/>
              <w:keepLines/>
              <w:widowControl w:val="0"/>
              <w:spacing w:after="0"/>
              <w:outlineLvl w:val="6"/>
              <w:rPr>
                <w:rFonts w:ascii="Times New Roman" w:eastAsia="Century Schoolbook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>Окружность и круг.</w:t>
            </w:r>
            <w:r w:rsidRPr="00AA561F">
              <w:rPr>
                <w:rFonts w:ascii="Times New Roman" w:eastAsia="Franklin Gothic Book" w:hAnsi="Times New Roman" w:cs="Times New Roman"/>
                <w:i/>
                <w:sz w:val="20"/>
                <w:szCs w:val="20"/>
              </w:rPr>
              <w:t xml:space="preserve"> 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Окружность и круг. Цен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тральные и вписанные углы. Вписанные и описанные четырёхугольники, их свойства и признаки. Вписанные и описанные многоугольники.</w:t>
            </w:r>
          </w:p>
          <w:p w:rsidR="00616D93" w:rsidRPr="00AA561F" w:rsidRDefault="00616D93" w:rsidP="00616D93">
            <w:pPr>
              <w:keepNext/>
              <w:keepLines/>
              <w:widowControl w:val="0"/>
              <w:tabs>
                <w:tab w:val="left" w:leader="hyphen" w:pos="4612"/>
              </w:tabs>
              <w:spacing w:after="0"/>
              <w:outlineLvl w:val="6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 xml:space="preserve">Измерение геометрических </w:t>
            </w:r>
            <w:bookmarkStart w:id="3" w:name="bookmark35"/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>величин</w:t>
            </w:r>
            <w:bookmarkEnd w:id="3"/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>.</w:t>
            </w:r>
            <w:r w:rsidRPr="00AA561F">
              <w:rPr>
                <w:rFonts w:ascii="Times New Roman" w:eastAsia="Franklin Gothic Book" w:hAnsi="Times New Roman" w:cs="Times New Roman"/>
                <w:i/>
                <w:sz w:val="20"/>
                <w:szCs w:val="20"/>
              </w:rPr>
              <w:t xml:space="preserve"> 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Периметр многоугольника. Величина вписанного угла. Понятия площади многоугольника. Равновеликие фигу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ры. Нахождение площади квадрата, прямоугольника, па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раллелограмма, треугольника, трапеции.</w:t>
            </w:r>
          </w:p>
          <w:p w:rsidR="00616D93" w:rsidRPr="00AA561F" w:rsidRDefault="00616D93" w:rsidP="00616D93">
            <w:pPr>
              <w:keepNext/>
              <w:keepLines/>
              <w:widowControl w:val="0"/>
              <w:spacing w:after="0"/>
              <w:outlineLvl w:val="6"/>
              <w:rPr>
                <w:rFonts w:ascii="Times New Roman" w:eastAsia="Franklin Gothic Book" w:hAnsi="Times New Roman" w:cs="Times New Roman"/>
                <w:i/>
                <w:sz w:val="20"/>
                <w:szCs w:val="20"/>
              </w:rPr>
            </w:pPr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>Элементы логики.</w:t>
            </w:r>
            <w:r w:rsidRPr="00AA561F">
              <w:rPr>
                <w:rFonts w:ascii="Times New Roman" w:eastAsia="Franklin Gothic Book" w:hAnsi="Times New Roman" w:cs="Times New Roman"/>
                <w:i/>
                <w:sz w:val="20"/>
                <w:szCs w:val="20"/>
              </w:rPr>
              <w:t xml:space="preserve">  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Не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обходимое и достаточное условия. Употребление логиче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 xml:space="preserve">ских </w:t>
            </w:r>
            <w:proofErr w:type="gramStart"/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связок</w:t>
            </w:r>
            <w:proofErr w:type="gramEnd"/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 xml:space="preserve"> </w:t>
            </w:r>
            <w:r w:rsidRPr="00AA561F">
              <w:rPr>
                <w:rFonts w:ascii="Times New Roman" w:eastAsia="Century Schoolbook" w:hAnsi="Times New Roman" w:cs="Times New Roman"/>
                <w:i/>
                <w:iCs/>
                <w:color w:val="000000"/>
                <w:sz w:val="20"/>
                <w:szCs w:val="20"/>
                <w:shd w:val="clear" w:color="auto" w:fill="FFFFFF"/>
              </w:rPr>
              <w:t>если...,  то ..., тогда и только тогда.</w:t>
            </w:r>
            <w:bookmarkStart w:id="4" w:name="bookmark44"/>
          </w:p>
          <w:p w:rsidR="00616D93" w:rsidRPr="00AA561F" w:rsidRDefault="00616D93" w:rsidP="00616D93">
            <w:pPr>
              <w:keepNext/>
              <w:keepLines/>
              <w:widowControl w:val="0"/>
              <w:tabs>
                <w:tab w:val="left" w:pos="3809"/>
                <w:tab w:val="left" w:leader="hyphen" w:pos="4547"/>
              </w:tabs>
              <w:spacing w:after="0"/>
              <w:outlineLvl w:val="6"/>
              <w:rPr>
                <w:rFonts w:ascii="Times New Roman" w:hAnsi="Times New Roman" w:cs="Times New Roman"/>
                <w:sz w:val="20"/>
                <w:szCs w:val="20"/>
              </w:rPr>
            </w:pPr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 xml:space="preserve">Геометрия </w:t>
            </w:r>
            <w:bookmarkStart w:id="5" w:name="bookmark45"/>
            <w:bookmarkEnd w:id="4"/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>в историческом развитии</w:t>
            </w:r>
            <w:bookmarkEnd w:id="5"/>
            <w:r w:rsidRPr="00AA561F">
              <w:rPr>
                <w:rFonts w:ascii="Times New Roman" w:eastAsia="Franklin Gothic Book" w:hAnsi="Times New Roman" w:cs="Times New Roman"/>
                <w:b/>
                <w:i/>
                <w:sz w:val="20"/>
                <w:szCs w:val="20"/>
              </w:rPr>
              <w:t>.</w:t>
            </w:r>
            <w:r w:rsidRPr="00AA561F">
              <w:rPr>
                <w:rFonts w:ascii="Times New Roman" w:eastAsia="Franklin Gothic Book" w:hAnsi="Times New Roman" w:cs="Times New Roman"/>
                <w:i/>
                <w:sz w:val="20"/>
                <w:szCs w:val="20"/>
              </w:rPr>
              <w:t xml:space="preserve"> 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t>Из истории геометрии. Тригонометрия — наука об измере</w:t>
            </w:r>
            <w:r w:rsidRPr="00AA561F">
              <w:rPr>
                <w:rFonts w:ascii="Times New Roman" w:eastAsia="Century Schoolbook" w:hAnsi="Times New Roman" w:cs="Times New Roman"/>
                <w:sz w:val="20"/>
                <w:szCs w:val="20"/>
              </w:rPr>
              <w:softHyphen/>
              <w:t>нии треугольников. Л. Эйлер. Фалес. Пифагор.</w:t>
            </w:r>
          </w:p>
          <w:p w:rsidR="00616D93" w:rsidRPr="003272A5" w:rsidRDefault="00616D93" w:rsidP="00616D93">
            <w:pPr>
              <w:widowControl w:val="0"/>
              <w:spacing w:after="0" w:line="240" w:lineRule="auto"/>
              <w:ind w:firstLine="567"/>
              <w:rPr>
                <w:rFonts w:ascii="Times New Roman" w:hAnsi="Times New Roman" w:cs="Times New Roman"/>
                <w:bCs/>
                <w:szCs w:val="24"/>
              </w:rPr>
            </w:pPr>
          </w:p>
        </w:tc>
      </w:tr>
      <w:tr w:rsidR="00616D93" w:rsidRPr="00D21DCC" w:rsidTr="00E66AEB">
        <w:tc>
          <w:tcPr>
            <w:tcW w:w="24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lastRenderedPageBreak/>
              <w:t>Название курса</w:t>
            </w:r>
          </w:p>
        </w:tc>
        <w:tc>
          <w:tcPr>
            <w:tcW w:w="779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pStyle w:val="a6"/>
              <w:rPr>
                <w:b/>
                <w:bCs/>
                <w:sz w:val="20"/>
                <w:szCs w:val="20"/>
              </w:rPr>
            </w:pPr>
            <w:r w:rsidRPr="00AA561F">
              <w:rPr>
                <w:b/>
                <w:bCs/>
                <w:sz w:val="20"/>
                <w:szCs w:val="20"/>
              </w:rPr>
              <w:t>Геометрия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Класс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9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Количество часов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68 ч (32 часа в неделю)</w:t>
            </w:r>
          </w:p>
        </w:tc>
      </w:tr>
      <w:tr w:rsidR="00616D93" w:rsidRPr="00D21DCC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Составитель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widowControl w:val="0"/>
              <w:suppressAutoHyphens/>
              <w:rPr>
                <w:rFonts w:ascii="Times New Roman" w:eastAsia="Times New Roman" w:hAnsi="Times New Roman" w:cs="Times New Roman"/>
                <w:bCs/>
                <w:iCs/>
                <w:kern w:val="2"/>
                <w:sz w:val="20"/>
                <w:szCs w:val="20"/>
              </w:rPr>
            </w:pPr>
            <w:r w:rsidRPr="00AA561F">
              <w:rPr>
                <w:rFonts w:ascii="Times New Roman" w:eastAsia="Times New Roman" w:hAnsi="Times New Roman" w:cs="Times New Roman"/>
                <w:bCs/>
                <w:iCs/>
                <w:kern w:val="2"/>
                <w:sz w:val="20"/>
                <w:szCs w:val="20"/>
              </w:rPr>
              <w:t>Гречаник В.Ю.</w:t>
            </w:r>
          </w:p>
        </w:tc>
      </w:tr>
      <w:tr w:rsidR="00616D93" w:rsidRPr="00D21DCC" w:rsidTr="00E66AEB">
        <w:trPr>
          <w:trHeight w:val="564"/>
        </w:trPr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AA561F" w:rsidRDefault="00616D93" w:rsidP="00E66AEB">
            <w:pPr>
              <w:pStyle w:val="a6"/>
              <w:rPr>
                <w:sz w:val="20"/>
                <w:szCs w:val="20"/>
              </w:rPr>
            </w:pPr>
            <w:r w:rsidRPr="00AA561F">
              <w:rPr>
                <w:sz w:val="20"/>
                <w:szCs w:val="20"/>
              </w:rPr>
              <w:t>УМК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AA561F" w:rsidP="00AA561F">
            <w:pPr>
              <w:pStyle w:val="a3"/>
              <w:jc w:val="both"/>
              <w:rPr>
                <w:rFonts w:eastAsia="Times New Roman"/>
                <w:bCs/>
                <w:iCs/>
                <w:sz w:val="20"/>
                <w:szCs w:val="20"/>
              </w:rPr>
            </w:pPr>
            <w:r w:rsidRPr="00AA561F">
              <w:rPr>
                <w:rFonts w:eastAsiaTheme="minorHAnsi"/>
                <w:noProof/>
                <w:sz w:val="20"/>
                <w:szCs w:val="20"/>
              </w:rPr>
              <w:t>Мерзляк А.Г. и др Учебник Геометрия 9 класс.Москва. Издательский центр «Вентана-Граф» 2019 г.</w:t>
            </w:r>
          </w:p>
        </w:tc>
      </w:tr>
      <w:tr w:rsidR="00616D93" w:rsidRPr="003272A5" w:rsidTr="00E66AEB">
        <w:tc>
          <w:tcPr>
            <w:tcW w:w="241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hideMark/>
          </w:tcPr>
          <w:p w:rsidR="00616D93" w:rsidRPr="00D21DCC" w:rsidRDefault="00616D93" w:rsidP="00E66AEB">
            <w:pPr>
              <w:pStyle w:val="a6"/>
            </w:pPr>
            <w:r>
              <w:t>Содержание</w:t>
            </w:r>
            <w:r w:rsidRPr="00D21DCC">
              <w:t xml:space="preserve"> курса</w:t>
            </w:r>
          </w:p>
        </w:tc>
        <w:tc>
          <w:tcPr>
            <w:tcW w:w="7797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616D93" w:rsidRPr="00AA561F" w:rsidRDefault="00616D93" w:rsidP="00E66AEB">
            <w:pPr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AA561F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 xml:space="preserve">Содержание курса геометрии </w:t>
            </w:r>
            <w:r w:rsidR="00AA561F" w:rsidRPr="00AA561F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9</w:t>
            </w:r>
            <w:r w:rsidRPr="00AA561F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 xml:space="preserve">кл </w:t>
            </w:r>
          </w:p>
          <w:p w:rsidR="00616D93" w:rsidRPr="00AA561F" w:rsidRDefault="00616D93" w:rsidP="00E66AEB">
            <w:pPr>
              <w:spacing w:after="0" w:line="240" w:lineRule="auto"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 xml:space="preserve">Повторение  курса 7-8 класса. </w:t>
            </w:r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>Треугольник,  виды треугольников, признаки равенства и подобия треугольников. Четырехугольники. Виды четырехугольника, свойства и признаки. Формулы  площадей.  Окружность и касательная. Признаки и свойства.</w:t>
            </w: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 xml:space="preserve">Решение треугольников. </w:t>
            </w:r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>Тригонометрические  функции углов, теорема косинусов и теорема синусов. Решение треугольников. Формулы нахождения площади.</w:t>
            </w: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 xml:space="preserve">Правильные многоугольники. </w:t>
            </w:r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>Правильные многоугольники и их свойства, длина окружности. Площадь круга.</w:t>
            </w: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>Декартовы координаты.</w:t>
            </w:r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 xml:space="preserve"> Расстояние  между двумя точками с заданными координатами. Координаты   середины  отрезка. Уравнение фигуры. Уравнение окружности. Уравнение </w:t>
            </w:r>
            <w:proofErr w:type="gramStart"/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>прямой</w:t>
            </w:r>
            <w:proofErr w:type="gramEnd"/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>. Угловой коэффициент прямой. Метод координат.</w:t>
            </w: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 xml:space="preserve">Векторы. </w:t>
            </w:r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>Понятие вектора. Координаты вектора. Сложение и вычитание векторов. Умножение вектора на число. Применение векторов. Скалярное произведение векторов.</w:t>
            </w: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>Геометрические преобразования</w:t>
            </w:r>
            <w:proofErr w:type="gramStart"/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 xml:space="preserve"> .</w:t>
            </w:r>
            <w:proofErr w:type="gramEnd"/>
            <w:r w:rsidRPr="00AA561F">
              <w:rPr>
                <w:rFonts w:ascii="Times New Roman" w:eastAsia="SimSun" w:hAnsi="Times New Roman" w:cs="Times New Roman"/>
                <w:color w:val="00000A"/>
                <w:kern w:val="1"/>
                <w:sz w:val="20"/>
                <w:szCs w:val="20"/>
              </w:rPr>
              <w:t xml:space="preserve"> Движение(перемещение) фигуры. Осевая симметрия. Поворот. Гомотетия. Подобие фигур. Применение преобразования фигур при решении задач.</w:t>
            </w:r>
          </w:p>
          <w:p w:rsidR="00AA561F" w:rsidRPr="00AA561F" w:rsidRDefault="00AA561F" w:rsidP="00AA561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bidi="ru-RU"/>
              </w:rPr>
            </w:pPr>
            <w:r w:rsidRPr="00AA561F">
              <w:rPr>
                <w:rFonts w:ascii="Times New Roman" w:eastAsia="SimSun" w:hAnsi="Times New Roman" w:cs="Times New Roman"/>
                <w:b/>
                <w:color w:val="00000A"/>
                <w:kern w:val="1"/>
                <w:sz w:val="20"/>
                <w:szCs w:val="20"/>
              </w:rPr>
              <w:t>Повторение и систематизация учебного материала.</w:t>
            </w:r>
          </w:p>
          <w:p w:rsidR="00616D93" w:rsidRPr="003272A5" w:rsidRDefault="00616D93" w:rsidP="00AA561F">
            <w:pPr>
              <w:keepNext/>
              <w:keepLines/>
              <w:widowControl w:val="0"/>
              <w:tabs>
                <w:tab w:val="left" w:pos="3809"/>
                <w:tab w:val="left" w:leader="hyphen" w:pos="4547"/>
              </w:tabs>
              <w:spacing w:after="0"/>
              <w:outlineLvl w:val="6"/>
              <w:rPr>
                <w:rFonts w:ascii="Times New Roman" w:hAnsi="Times New Roman" w:cs="Times New Roman"/>
                <w:bCs/>
                <w:szCs w:val="24"/>
              </w:rPr>
            </w:pPr>
          </w:p>
        </w:tc>
      </w:tr>
    </w:tbl>
    <w:p w:rsidR="00616D93" w:rsidRPr="001D113B" w:rsidRDefault="00616D93" w:rsidP="001D113B">
      <w:pPr>
        <w:rPr>
          <w:rFonts w:ascii="Times New Roman" w:eastAsia="Andale Sans UI" w:hAnsi="Times New Roman" w:cs="Times New Roman"/>
        </w:rPr>
      </w:pPr>
    </w:p>
    <w:sectPr w:rsidR="00616D93" w:rsidRPr="001D113B" w:rsidSect="009848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ndale Sans UI">
    <w:altName w:val="Arial Unicode MS"/>
    <w:charset w:val="CC"/>
    <w:family w:val="auto"/>
    <w:pitch w:val="variable"/>
    <w:sig w:usb0="00000000" w:usb1="00000000" w:usb2="00000000" w:usb3="00000000" w:csb0="00000000" w:csb1="00000000"/>
  </w:font>
  <w:font w:name="SchoolBookC">
    <w:altName w:val="Courier New"/>
    <w:panose1 w:val="00000000000000000000"/>
    <w:charset w:val="00"/>
    <w:family w:val="swiss"/>
    <w:notTrueType/>
    <w:pitch w:val="variable"/>
    <w:sig w:usb0="00000003" w:usb1="08070000" w:usb2="00000010" w:usb3="00000000" w:csb0="0002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Book">
    <w:altName w:val="Corbel"/>
    <w:charset w:val="CC"/>
    <w:family w:val="swiss"/>
    <w:pitch w:val="variable"/>
    <w:sig w:usb0="00000001" w:usb1="00000000" w:usb2="00000000" w:usb3="00000000" w:csb0="000000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F5346"/>
    <w:multiLevelType w:val="hybridMultilevel"/>
    <w:tmpl w:val="2BD03108"/>
    <w:lvl w:ilvl="0" w:tplc="9878AE82">
      <w:start w:val="1"/>
      <w:numFmt w:val="decimal"/>
      <w:lvlText w:val="%1."/>
      <w:lvlJc w:val="left"/>
      <w:pPr>
        <w:tabs>
          <w:tab w:val="num" w:pos="1320"/>
        </w:tabs>
        <w:ind w:left="1320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066F6D6B"/>
    <w:multiLevelType w:val="hybridMultilevel"/>
    <w:tmpl w:val="E3F6D892"/>
    <w:lvl w:ilvl="0" w:tplc="DF2A03F0">
      <w:start w:val="1"/>
      <w:numFmt w:val="decimal"/>
      <w:lvlText w:val="%1."/>
      <w:lvlJc w:val="left"/>
      <w:pPr>
        <w:ind w:left="786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D126D2"/>
    <w:multiLevelType w:val="hybridMultilevel"/>
    <w:tmpl w:val="25A8E8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1862CED"/>
    <w:multiLevelType w:val="multilevel"/>
    <w:tmpl w:val="915E2D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B9A3B2F"/>
    <w:multiLevelType w:val="hybridMultilevel"/>
    <w:tmpl w:val="613CCBF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6C9A1F5E"/>
    <w:multiLevelType w:val="multilevel"/>
    <w:tmpl w:val="462C55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6CF12FC8"/>
    <w:multiLevelType w:val="hybridMultilevel"/>
    <w:tmpl w:val="8A80C2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9A780F"/>
    <w:rsid w:val="000C31D0"/>
    <w:rsid w:val="000C5483"/>
    <w:rsid w:val="000D4FE4"/>
    <w:rsid w:val="001772B9"/>
    <w:rsid w:val="001A38D8"/>
    <w:rsid w:val="001D113B"/>
    <w:rsid w:val="00214AE1"/>
    <w:rsid w:val="00224F03"/>
    <w:rsid w:val="00310865"/>
    <w:rsid w:val="003272A5"/>
    <w:rsid w:val="004A2207"/>
    <w:rsid w:val="004B2AF3"/>
    <w:rsid w:val="004C564A"/>
    <w:rsid w:val="00574680"/>
    <w:rsid w:val="00590097"/>
    <w:rsid w:val="005E7600"/>
    <w:rsid w:val="00616D93"/>
    <w:rsid w:val="00697566"/>
    <w:rsid w:val="00833442"/>
    <w:rsid w:val="0098481A"/>
    <w:rsid w:val="009A780F"/>
    <w:rsid w:val="00AA561F"/>
    <w:rsid w:val="00B56649"/>
    <w:rsid w:val="00BA7577"/>
    <w:rsid w:val="00D10830"/>
    <w:rsid w:val="00D21DCC"/>
    <w:rsid w:val="00D868D6"/>
    <w:rsid w:val="00DE21D5"/>
    <w:rsid w:val="00EA2A52"/>
    <w:rsid w:val="00ED7CF0"/>
    <w:rsid w:val="00F47442"/>
    <w:rsid w:val="00F53C8D"/>
    <w:rsid w:val="00F67E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481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9A780F"/>
    <w:pPr>
      <w:widowControl w:val="0"/>
      <w:suppressAutoHyphens/>
      <w:spacing w:after="120" w:line="240" w:lineRule="auto"/>
    </w:pPr>
    <w:rPr>
      <w:rFonts w:ascii="Times New Roman" w:eastAsia="Andale Sans UI" w:hAnsi="Times New Roman" w:cs="Times New Roman"/>
      <w:kern w:val="2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9A780F"/>
    <w:rPr>
      <w:rFonts w:ascii="Times New Roman" w:eastAsia="Andale Sans UI" w:hAnsi="Times New Roman" w:cs="Times New Roman"/>
      <w:kern w:val="2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9A780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6">
    <w:name w:val="Содержимое таблицы"/>
    <w:basedOn w:val="a"/>
    <w:rsid w:val="009A780F"/>
    <w:pPr>
      <w:widowControl w:val="0"/>
      <w:suppressLineNumbers/>
      <w:suppressAutoHyphens/>
      <w:spacing w:after="0" w:line="240" w:lineRule="auto"/>
    </w:pPr>
    <w:rPr>
      <w:rFonts w:ascii="Times New Roman" w:eastAsia="Andale Sans UI" w:hAnsi="Times New Roman" w:cs="Times New Roman"/>
      <w:kern w:val="2"/>
      <w:sz w:val="24"/>
      <w:szCs w:val="24"/>
      <w:lang w:eastAsia="ru-RU"/>
    </w:rPr>
  </w:style>
  <w:style w:type="character" w:customStyle="1" w:styleId="Text">
    <w:name w:val="Text"/>
    <w:uiPriority w:val="99"/>
    <w:rsid w:val="009A780F"/>
    <w:rPr>
      <w:rFonts w:ascii="SchoolBookC" w:hAnsi="SchoolBookC" w:hint="default"/>
      <w:strike w:val="0"/>
      <w:dstrike w:val="0"/>
      <w:color w:val="000000"/>
      <w:spacing w:val="0"/>
      <w:w w:val="100"/>
      <w:position w:val="0"/>
      <w:sz w:val="22"/>
      <w:u w:val="none"/>
      <w:effect w:val="none"/>
      <w:vertAlign w:val="baseline"/>
      <w:lang w:val="ru-RU"/>
    </w:rPr>
  </w:style>
  <w:style w:type="paragraph" w:styleId="a7">
    <w:name w:val="No Spacing"/>
    <w:basedOn w:val="a"/>
    <w:uiPriority w:val="1"/>
    <w:qFormat/>
    <w:rsid w:val="00DE21D5"/>
    <w:pPr>
      <w:suppressAutoHyphens/>
      <w:spacing w:after="0" w:line="240" w:lineRule="auto"/>
    </w:pPr>
    <w:rPr>
      <w:rFonts w:ascii="Calibri" w:eastAsia="Calibri" w:hAnsi="Calibri" w:cs="Times New Roman"/>
      <w:lang w:eastAsia="ar-SA"/>
    </w:rPr>
  </w:style>
  <w:style w:type="paragraph" w:customStyle="1" w:styleId="msonospacing0">
    <w:name w:val="msonospacing"/>
    <w:rsid w:val="003272A5"/>
    <w:pPr>
      <w:spacing w:after="0" w:line="240" w:lineRule="auto"/>
    </w:pPr>
    <w:rPr>
      <w:rFonts w:ascii="Calibri" w:eastAsia="Calibri" w:hAnsi="Calibri" w:cs="Times New Roman"/>
    </w:rPr>
  </w:style>
  <w:style w:type="paragraph" w:styleId="2">
    <w:name w:val="Body Text Indent 2"/>
    <w:basedOn w:val="a"/>
    <w:link w:val="20"/>
    <w:rsid w:val="003272A5"/>
    <w:pPr>
      <w:spacing w:after="120" w:line="480" w:lineRule="auto"/>
      <w:ind w:left="283"/>
    </w:pPr>
    <w:rPr>
      <w:rFonts w:ascii="Calibri" w:eastAsia="Calibri" w:hAnsi="Calibri" w:cs="Times New Roman"/>
    </w:rPr>
  </w:style>
  <w:style w:type="character" w:customStyle="1" w:styleId="20">
    <w:name w:val="Основной текст с отступом 2 Знак"/>
    <w:basedOn w:val="a0"/>
    <w:link w:val="2"/>
    <w:rsid w:val="003272A5"/>
    <w:rPr>
      <w:rFonts w:ascii="Calibri" w:eastAsia="Calibri" w:hAnsi="Calibri" w:cs="Times New Roman"/>
    </w:rPr>
  </w:style>
  <w:style w:type="paragraph" w:styleId="a8">
    <w:name w:val="Normal (Web)"/>
    <w:basedOn w:val="a"/>
    <w:uiPriority w:val="99"/>
    <w:unhideWhenUsed/>
    <w:rsid w:val="00224F03"/>
    <w:pPr>
      <w:spacing w:before="43" w:after="43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small">
    <w:name w:val="small"/>
    <w:basedOn w:val="a0"/>
    <w:rsid w:val="001D113B"/>
  </w:style>
  <w:style w:type="character" w:customStyle="1" w:styleId="apple-style-span">
    <w:name w:val="apple-style-span"/>
    <w:rsid w:val="00616D93"/>
    <w:rPr>
      <w:rFonts w:ascii="Times New Roman" w:hAnsi="Times New Roman" w:cs="Times New Roman" w:hint="default"/>
    </w:rPr>
  </w:style>
  <w:style w:type="paragraph" w:customStyle="1" w:styleId="NR">
    <w:name w:val="NR"/>
    <w:basedOn w:val="a"/>
    <w:rsid w:val="00616D9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895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2137</Words>
  <Characters>12187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4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Юрий</cp:lastModifiedBy>
  <cp:revision>2</cp:revision>
  <dcterms:created xsi:type="dcterms:W3CDTF">2019-11-13T18:25:00Z</dcterms:created>
  <dcterms:modified xsi:type="dcterms:W3CDTF">2019-11-13T18:25:00Z</dcterms:modified>
</cp:coreProperties>
</file>